
<file path=[Content_Types].xml><?xml version="1.0" encoding="utf-8"?>
<Types xmlns="http://schemas.openxmlformats.org/package/2006/content-types">
  <Default Extension="jfif" ContentType="image/jpeg"/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9"/>
  </p:notesMasterIdLst>
  <p:sldIdLst>
    <p:sldId id="2007577192" r:id="rId3"/>
    <p:sldId id="2007577191" r:id="rId4"/>
    <p:sldId id="314" r:id="rId5"/>
    <p:sldId id="2007577196" r:id="rId6"/>
    <p:sldId id="2007577197" r:id="rId7"/>
    <p:sldId id="256" r:id="rId8"/>
    <p:sldId id="2007577148" r:id="rId9"/>
    <p:sldId id="2007577174" r:id="rId10"/>
    <p:sldId id="2007577175" r:id="rId11"/>
    <p:sldId id="2007577176" r:id="rId12"/>
    <p:sldId id="2007577178" r:id="rId13"/>
    <p:sldId id="2007577179" r:id="rId14"/>
    <p:sldId id="2007577180" r:id="rId15"/>
    <p:sldId id="2007577181" r:id="rId16"/>
    <p:sldId id="2007577184" r:id="rId17"/>
    <p:sldId id="303" r:id="rId18"/>
    <p:sldId id="2007577185" r:id="rId19"/>
    <p:sldId id="2007577186" r:id="rId20"/>
    <p:sldId id="2007577193" r:id="rId21"/>
    <p:sldId id="2007577194" r:id="rId22"/>
    <p:sldId id="2007577195" r:id="rId23"/>
    <p:sldId id="292" r:id="rId24"/>
    <p:sldId id="295" r:id="rId25"/>
    <p:sldId id="296" r:id="rId26"/>
    <p:sldId id="297" r:id="rId27"/>
    <p:sldId id="2007577173" r:id="rId28"/>
  </p:sldIdLst>
  <p:sldSz cx="12192000" cy="6858000"/>
  <p:notesSz cx="6858000" cy="9144000"/>
  <p:embeddedFontLst>
    <p:embeddedFont>
      <p:font typeface="#9Slide07 Brankovic" panose="020B0604020202020204" charset="0"/>
      <p:regular r:id="rId30"/>
    </p:embeddedFont>
    <p:embeddedFont>
      <p:font typeface="微软雅黑" panose="020B0503020204020204" pitchFamily="34" charset="-122"/>
      <p:regular r:id="rId31"/>
      <p:bold r:id="rId32"/>
    </p:embeddedFont>
    <p:embeddedFont>
      <p:font typeface="等线 Light" panose="020B0604020202020204" charset="-122"/>
      <p:regular r:id="rId33"/>
    </p:embeddedFont>
    <p:embeddedFont>
      <p:font typeface="#9Slide03 BoosterNextFYBlack" panose="020B0604020202020204" charset="0"/>
      <p:regular r:id="rId34"/>
    </p:embeddedFon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#9Slide06 American Forkball Ero" panose="020B0604020202020204" charset="0"/>
      <p:regular r:id="rId39"/>
    </p:embeddedFont>
    <p:embeddedFont>
      <p:font typeface="微软雅黑 Light" panose="020B0502040204020203" pitchFamily="34" charset="-122"/>
      <p:regular r:id="rId40"/>
    </p:embeddedFont>
    <p:embeddedFont>
      <p:font typeface="Cambria Math" panose="02040503050406030204" pitchFamily="18" charset="0"/>
      <p:regular r:id="rId41"/>
    </p:embeddedFont>
    <p:embeddedFont>
      <p:font typeface="Cambria" panose="02040503050406030204" pitchFamily="18" charset="0"/>
      <p:regular r:id="rId42"/>
      <p:bold r:id="rId43"/>
      <p:italic r:id="rId44"/>
      <p:boldItalic r:id="rId45"/>
    </p:embeddedFont>
    <p:embeddedFont>
      <p:font typeface=".VnTime" panose="020B7200000000000000" pitchFamily="34" charset="0"/>
      <p:regular r:id="rId46"/>
      <p:bold r:id="rId47"/>
      <p:italic r:id="rId48"/>
      <p:boldItalic r:id="rId49"/>
    </p:embeddedFont>
    <p:embeddedFont>
      <p:font typeface="等线" panose="020B0604020202020204" charset="-122"/>
      <p:regular r:id="rId50"/>
      <p:bold r:id="rId51"/>
    </p:embeddedFont>
  </p:embeddedFontLst>
  <p:custDataLst>
    <p:tags r:id="rId5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F9F"/>
    <a:srgbClr val="FFD9D9"/>
    <a:srgbClr val="FB2D77"/>
    <a:srgbClr val="F95A02"/>
    <a:srgbClr val="2DB20E"/>
    <a:srgbClr val="FFA100"/>
    <a:srgbClr val="AEC840"/>
    <a:srgbClr val="C9DA7E"/>
    <a:srgbClr val="8FC19D"/>
    <a:srgbClr val="5604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30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1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10.fntdata"/><Relationship Id="rId21" Type="http://schemas.openxmlformats.org/officeDocument/2006/relationships/slide" Target="slides/slide19.xml"/><Relationship Id="rId34" Type="http://schemas.openxmlformats.org/officeDocument/2006/relationships/font" Target="fonts/font5.fntdata"/><Relationship Id="rId42" Type="http://schemas.openxmlformats.org/officeDocument/2006/relationships/font" Target="fonts/font13.fntdata"/><Relationship Id="rId47" Type="http://schemas.openxmlformats.org/officeDocument/2006/relationships/font" Target="fonts/font18.fntdata"/><Relationship Id="rId50" Type="http://schemas.openxmlformats.org/officeDocument/2006/relationships/font" Target="fonts/font21.fntdata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46" Type="http://schemas.openxmlformats.org/officeDocument/2006/relationships/font" Target="fonts/font1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41" Type="http://schemas.openxmlformats.org/officeDocument/2006/relationships/font" Target="fonts/font12.fntdata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font" Target="fonts/font16.fntdata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7.fntdata"/><Relationship Id="rId49" Type="http://schemas.openxmlformats.org/officeDocument/2006/relationships/font" Target="fonts/font20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2.fntdata"/><Relationship Id="rId44" Type="http://schemas.openxmlformats.org/officeDocument/2006/relationships/font" Target="fonts/font15.fntdata"/><Relationship Id="rId52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font" Target="fonts/font14.fntdata"/><Relationship Id="rId48" Type="http://schemas.openxmlformats.org/officeDocument/2006/relationships/font" Target="fonts/font19.fntdata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font" Target="fonts/font22.fntdata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6401B-63C9-4CD8-972D-9B798B0B4CC7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402D52-C8D0-4264-9A5E-E3B9B947C6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0383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922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733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96934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1129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7172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5794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8022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9094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286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0244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F9454C-C74F-4488-8342-D9513523422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6005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5916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18884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199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47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8532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089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69472F-0C84-4AB9-81C8-9C5D491AD3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55C81CE-D5D6-4442-B0AD-CDEE6EB2A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49FD8BA-B8F8-4C32-99B2-070889532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B0DBD0-2309-47C5-BEE8-9E59FE23B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BBBDA4-CE72-490E-8C16-11EB5E80E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8204767"/>
      </p:ext>
    </p:extLst>
  </p:cSld>
  <p:clrMapOvr>
    <a:masterClrMapping/>
  </p:clrMapOvr>
  <p:transition spd="slow" advClick="0" advTm="0">
    <p:comb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006F35-1B38-445C-AE37-0EAF7A11A8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E90C809-1891-455C-9812-A88D4AD596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EBE9C6-BEC6-4119-BAF9-1E00A1A29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9E0321-72E2-4A92-B3B7-4BD57B6E3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78843C-47A4-4EA3-8094-6358B4D79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898798"/>
      </p:ext>
    </p:extLst>
  </p:cSld>
  <p:clrMapOvr>
    <a:masterClrMapping/>
  </p:clrMapOvr>
  <p:transition spd="slow" advClick="0" advTm="0">
    <p:comb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E80305A-404F-4A43-8E61-01B616A823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5BF6D88-3149-43B2-8B3E-7AD8CA6258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9920AC-0EEF-4DC3-9496-F694229118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082D29-B912-4AE5-B320-DD7610EDC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FECCDD-21E5-4841-A79E-E45281AB3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425462"/>
      </p:ext>
    </p:extLst>
  </p:cSld>
  <p:clrMapOvr>
    <a:masterClrMapping/>
  </p:clrMapOvr>
  <p:transition spd="slow" advClick="0" advTm="0">
    <p:comb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057" y="-22691"/>
            <a:ext cx="12193057" cy="685859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582561" y="-155353"/>
            <a:ext cx="2738865" cy="1831337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681361" y="-318762"/>
            <a:ext cx="2427723" cy="1619723"/>
          </a:xfrm>
          <a:prstGeom prst="rect">
            <a:avLst/>
          </a:prstGeom>
        </p:spPr>
      </p:pic>
      <p:pic>
        <p:nvPicPr>
          <p:cNvPr id="13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094341" y="-261676"/>
            <a:ext cx="2427723" cy="1619723"/>
          </a:xfrm>
          <a:prstGeom prst="rect">
            <a:avLst/>
          </a:prstGeom>
        </p:spPr>
      </p:pic>
      <p:pic>
        <p:nvPicPr>
          <p:cNvPr id="14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895676" y="-397344"/>
            <a:ext cx="2427723" cy="1619723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10941818" y="6215746"/>
            <a:ext cx="118891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UTM Alba Matter" panose="02040603050506020204" pitchFamily="18" charset="0"/>
              </a:rPr>
              <a:t>KTUTS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0" y="6246524"/>
            <a:ext cx="118891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UTM Alba Matter" panose="02040603050506020204" pitchFamily="18" charset="0"/>
              </a:rPr>
              <a:t>KTUTS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35607" y="-1889501"/>
            <a:ext cx="2167789" cy="173414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3399" y="8081456"/>
            <a:ext cx="2167789" cy="1734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6409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057" y="-22691"/>
            <a:ext cx="12193057" cy="6858594"/>
          </a:xfrm>
          <a:prstGeom prst="rect">
            <a:avLst/>
          </a:prstGeom>
        </p:spPr>
      </p:pic>
      <p:sp>
        <p:nvSpPr>
          <p:cNvPr id="10" name="Rounded Rectangle 9"/>
          <p:cNvSpPr/>
          <p:nvPr userDrawn="1"/>
        </p:nvSpPr>
        <p:spPr>
          <a:xfrm>
            <a:off x="476634" y="675098"/>
            <a:ext cx="11264900" cy="5913835"/>
          </a:xfrm>
          <a:prstGeom prst="round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315332" y="-139018"/>
            <a:ext cx="2738865" cy="1831337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681361" y="-318762"/>
            <a:ext cx="2427723" cy="1619723"/>
          </a:xfrm>
          <a:prstGeom prst="rect">
            <a:avLst/>
          </a:prstGeom>
        </p:spPr>
      </p:pic>
      <p:pic>
        <p:nvPicPr>
          <p:cNvPr id="13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6939538" y="-319723"/>
            <a:ext cx="2427723" cy="1619723"/>
          </a:xfrm>
          <a:prstGeom prst="rect">
            <a:avLst/>
          </a:prstGeom>
        </p:spPr>
      </p:pic>
      <p:pic>
        <p:nvPicPr>
          <p:cNvPr id="14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895676" y="-397344"/>
            <a:ext cx="2427723" cy="1619723"/>
          </a:xfrm>
          <a:prstGeom prst="rect">
            <a:avLst/>
          </a:prstGeom>
        </p:spPr>
      </p:pic>
      <p:sp>
        <p:nvSpPr>
          <p:cNvPr id="15" name="Rectangle 14"/>
          <p:cNvSpPr/>
          <p:nvPr userDrawn="1"/>
        </p:nvSpPr>
        <p:spPr>
          <a:xfrm>
            <a:off x="10941818" y="6215746"/>
            <a:ext cx="118891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UTM Alba Matter" panose="020406030505060202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1507067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0527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9453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0413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29313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5347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2954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27970B-8984-4EB9-9950-AD6AFBB18C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F9F494-FB6C-4D92-B10D-8B52B4F75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433999-5566-46C6-9EA2-C38F5ED18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E3EA24-5E66-44D5-86FA-BA02F0D3F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8117BB-41E5-463D-ADCE-29F6D2A39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638638"/>
      </p:ext>
    </p:extLst>
  </p:cSld>
  <p:clrMapOvr>
    <a:masterClrMapping/>
  </p:clrMapOvr>
  <p:transition spd="slow" advClick="0" advTm="0">
    <p:comb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7034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0630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1467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069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B05D99-4D2B-4DEB-A745-2ADF0EDFB4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C48B2F-1725-4F68-BD79-B9D04B72C5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7C482FE-4616-46CB-9839-D3A1B88966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D6D4DF-DFDA-4FFB-8C04-AC62898D6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8C8C29-3EE1-4032-A1E4-4ADEF42FA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7571154"/>
      </p:ext>
    </p:extLst>
  </p:cSld>
  <p:clrMapOvr>
    <a:masterClrMapping/>
  </p:clrMapOvr>
  <p:transition spd="slow" advClick="0" advTm="0">
    <p:comb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47F0B1-8B32-43F8-830A-6DDC0EBEA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B6B5CE-3A8B-4BF1-B8F8-D120C99A6F7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4031EFE-52BF-481D-B5BC-0093CA2749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E9DDA75-F972-4447-9048-57CD47650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E1FA1B-10A8-4114-9F5C-AA5C5B5B5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B13A9DD-1C26-470E-883A-CD09FD3C5E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080763"/>
      </p:ext>
    </p:extLst>
  </p:cSld>
  <p:clrMapOvr>
    <a:masterClrMapping/>
  </p:clrMapOvr>
  <p:transition spd="slow" advClick="0" advTm="0">
    <p:comb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3B7FF4-03B7-4989-89D6-6CD3D9F60F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78F398-5C28-46B2-871C-50276F13B7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C9C4D05-A9C9-4ED6-AADA-9089F8A478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33CF136-15DB-4B17-9879-0338B058E3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D571A35-3CA7-46D7-BE89-124A02762B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3C349A7-AB1C-4088-AC8B-5DBF8912A7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9BFAEE8-F773-4E9C-945E-6F8976B80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3B984B1-51E7-43FD-9041-DD917A940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128632"/>
      </p:ext>
    </p:extLst>
  </p:cSld>
  <p:clrMapOvr>
    <a:masterClrMapping/>
  </p:clrMapOvr>
  <p:transition spd="slow" advClick="0" advTm="0">
    <p:comb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E362D7-D356-4970-B224-425A5B43C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2CC922F-AB54-46AA-ADE7-3425B7E4CE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2830E62-D3F0-46F9-A969-2DEA5A03AF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C24E622-9BAE-4894-9EF0-11FA84C13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011885"/>
      </p:ext>
    </p:extLst>
  </p:cSld>
  <p:clrMapOvr>
    <a:masterClrMapping/>
  </p:clrMapOvr>
  <p:transition spd="slow" advClick="0" advTm="0">
    <p:comb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5294E5-7639-402B-AC09-00B731267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44476C3-4FD6-41A1-B494-AED481EA9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37F52CA-C544-466D-830D-AF5F2EC99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095698"/>
      </p:ext>
    </p:extLst>
  </p:cSld>
  <p:clrMapOvr>
    <a:masterClrMapping/>
  </p:clrMapOvr>
  <p:transition spd="slow" advClick="0" advTm="0">
    <p:comb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CF0281-F2DD-4CE3-81C3-8EEFB26527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1B6FB1-9639-45EA-BEB1-6FA24BBE11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600FABA-B2E1-4F54-ACD0-75B6C061DD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7792927-1515-4ACA-8541-7A0CFD02A3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23C91BA-F04D-46BE-9EC9-748124F79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1956219-61B3-4CFB-BB10-1108BAC83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5103049"/>
      </p:ext>
    </p:extLst>
  </p:cSld>
  <p:clrMapOvr>
    <a:masterClrMapping/>
  </p:clrMapOvr>
  <p:transition spd="slow" advClick="0" advTm="0">
    <p:comb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FC42EC-F471-4B1B-B172-C8ACE3ABBF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5E63430-DC7A-4189-8357-47F6C863A5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6CDA0E7-345C-46DF-95AD-4EB0F73B2C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9B1E2AA-B126-4883-ADC4-21392D94EA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4ACEB8C-3C37-4D6E-8104-B5EDC25DD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EA14999-680A-4273-B70A-993C0D5AD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189848"/>
      </p:ext>
    </p:extLst>
  </p:cSld>
  <p:clrMapOvr>
    <a:masterClrMapping/>
  </p:clrMapOvr>
  <p:transition spd="slow" advClick="0" advTm="0">
    <p:comb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f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hyperlink" Target="https://www.facebook.com/teamKTUTS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hyperlink" Target="https://www.facebook.com/teamKTUTS" TargetMode="Externa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1BDC650-9A02-4464-87A6-407838426E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BCBC7A2-7DFC-4275-8743-4D4EC815B4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C97732-BD07-46A5-8DC0-DFDDD1CF862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2CC72C-31F2-46CE-9F75-EABF6E07736C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0A05BF-218A-40B1-A7BD-438A255E26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8D3695-F982-4148-A25F-DC3D34A0DE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C8828AA4-28D7-4942-81E5-DF308F5975F7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16804787"/>
            <a:ext cx="1881378" cy="1625303"/>
          </a:xfrm>
          <a:prstGeom prst="rect">
            <a:avLst/>
          </a:prstGeom>
        </p:spPr>
      </p:pic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129C25FB-8636-4271-BF85-B0747142D2AD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44240" y="16175014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C1F86394-FED9-451E-9EBD-61A05401D132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-12334095"/>
            <a:ext cx="1881378" cy="1625303"/>
          </a:xfrm>
          <a:prstGeom prst="rect">
            <a:avLst/>
          </a:prstGeom>
        </p:spPr>
      </p:pic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0E7D14A2-A703-4126-B4CF-BF4A790DEB1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63671" y="-12151217"/>
            <a:ext cx="1881378" cy="162530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9FF2BC7-054D-4072-8200-0AEBE07C5AFB}"/>
              </a:ext>
            </a:extLst>
          </p:cNvPr>
          <p:cNvSpPr txBox="1"/>
          <p:nvPr userDrawn="1"/>
        </p:nvSpPr>
        <p:spPr>
          <a:xfrm>
            <a:off x="2597398" y="8394353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5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2" name="Picture 11" descr="A picture containing diagram&#10;&#10;Description automatically generated">
            <a:extLst>
              <a:ext uri="{FF2B5EF4-FFF2-40B4-BE49-F238E27FC236}">
                <a16:creationId xmlns:a16="http://schemas.microsoft.com/office/drawing/2014/main" id="{D06754A3-3231-48C7-A933-4E4AFD34AD34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45414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708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Click="0" advTm="0">
    <p:comb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5C536-4314-40BB-BE2E-6E3FF19D8861}" type="datetimeFigureOut">
              <a:rPr lang="zh-CN" altLang="en-US" smtClean="0"/>
              <a:t>2023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10941818" y="6215746"/>
            <a:ext cx="118891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UTM Alba Matter" panose="02040603050506020204" pitchFamily="18" charset="0"/>
              </a:rPr>
              <a:t>KTUTS</a:t>
            </a:r>
          </a:p>
        </p:txBody>
      </p:sp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D2AEA9C6-E184-4D11-A2B6-D97D8FA90DF3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16804787"/>
            <a:ext cx="1881378" cy="162530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DB4D7C42-930F-46D4-96EE-FE972FA8E6AE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44240" y="16175014"/>
            <a:ext cx="1881378" cy="1625303"/>
          </a:xfrm>
          <a:prstGeom prst="rect">
            <a:avLst/>
          </a:prstGeom>
        </p:spPr>
      </p:pic>
      <p:pic>
        <p:nvPicPr>
          <p:cNvPr id="12" name="Picture 11" descr="A picture containing diagram&#10;&#10;Description automatically generated">
            <a:extLst>
              <a:ext uri="{FF2B5EF4-FFF2-40B4-BE49-F238E27FC236}">
                <a16:creationId xmlns:a16="http://schemas.microsoft.com/office/drawing/2014/main" id="{B4D5AC5A-92AF-42C2-BAF3-3650251745C6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-12334095"/>
            <a:ext cx="1881378" cy="1625303"/>
          </a:xfrm>
          <a:prstGeom prst="rect">
            <a:avLst/>
          </a:prstGeom>
        </p:spPr>
      </p:pic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525E5FF4-C6A9-4406-9695-669BDD938A89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63671" y="-12151217"/>
            <a:ext cx="1881378" cy="162530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CEE7995-58D5-49FD-AA26-F201DC2EF1EC}"/>
              </a:ext>
            </a:extLst>
          </p:cNvPr>
          <p:cNvSpPr txBox="1"/>
          <p:nvPr userDrawn="1"/>
        </p:nvSpPr>
        <p:spPr>
          <a:xfrm>
            <a:off x="2597398" y="8394353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5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5" name="Picture 14" descr="A picture containing diagram&#10;&#10;Description automatically generated">
            <a:extLst>
              <a:ext uri="{FF2B5EF4-FFF2-40B4-BE49-F238E27FC236}">
                <a16:creationId xmlns:a16="http://schemas.microsoft.com/office/drawing/2014/main" id="{6E6C7748-5592-4A3D-8551-66C7A2AFAE56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45414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07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image" Target="../media/image11.png"/><Relationship Id="rId18" Type="http://schemas.openxmlformats.org/officeDocument/2006/relationships/image" Target="../media/image20.sv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12" Type="http://schemas.openxmlformats.org/officeDocument/2006/relationships/image" Target="../media/image14.svg"/><Relationship Id="rId17" Type="http://schemas.openxmlformats.org/officeDocument/2006/relationships/image" Target="../media/image13.png"/><Relationship Id="rId2" Type="http://schemas.openxmlformats.org/officeDocument/2006/relationships/audio" Target="../media/media1.mp3"/><Relationship Id="rId16" Type="http://schemas.openxmlformats.org/officeDocument/2006/relationships/image" Target="../media/image18.svg"/><Relationship Id="rId1" Type="http://schemas.microsoft.com/office/2007/relationships/media" Target="../media/media1.mp3"/><Relationship Id="rId6" Type="http://schemas.openxmlformats.org/officeDocument/2006/relationships/image" Target="../media/image8.svg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openxmlformats.org/officeDocument/2006/relationships/image" Target="../media/image12.svg"/><Relationship Id="rId19" Type="http://schemas.openxmlformats.org/officeDocument/2006/relationships/image" Target="../media/image14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9.png"/><Relationship Id="rId14" Type="http://schemas.openxmlformats.org/officeDocument/2006/relationships/image" Target="../media/image16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5.png"/><Relationship Id="rId18" Type="http://schemas.openxmlformats.org/officeDocument/2006/relationships/image" Target="../media/image59.png"/><Relationship Id="rId3" Type="http://schemas.openxmlformats.org/officeDocument/2006/relationships/image" Target="../media/image26.png"/><Relationship Id="rId21" Type="http://schemas.openxmlformats.org/officeDocument/2006/relationships/image" Target="../media/image46.png"/><Relationship Id="rId7" Type="http://schemas.openxmlformats.org/officeDocument/2006/relationships/image" Target="../media/image28.png"/><Relationship Id="rId12" Type="http://schemas.openxmlformats.org/officeDocument/2006/relationships/image" Target="../media/image44.png"/><Relationship Id="rId17" Type="http://schemas.openxmlformats.org/officeDocument/2006/relationships/image" Target="../media/image58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7.png"/><Relationship Id="rId20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32.png"/><Relationship Id="rId5" Type="http://schemas.openxmlformats.org/officeDocument/2006/relationships/image" Target="../media/image27.png"/><Relationship Id="rId10" Type="http://schemas.openxmlformats.org/officeDocument/2006/relationships/image" Target="../media/image31.png"/><Relationship Id="rId19" Type="http://schemas.openxmlformats.org/officeDocument/2006/relationships/image" Target="../media/image60.png"/><Relationship Id="rId4" Type="http://schemas.openxmlformats.org/officeDocument/2006/relationships/image" Target="../media/image34.svg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61.png"/><Relationship Id="rId18" Type="http://schemas.openxmlformats.org/officeDocument/2006/relationships/image" Target="../media/image66.png"/><Relationship Id="rId26" Type="http://schemas.openxmlformats.org/officeDocument/2006/relationships/image" Target="../media/image74.png"/><Relationship Id="rId3" Type="http://schemas.openxmlformats.org/officeDocument/2006/relationships/image" Target="../media/image26.png"/><Relationship Id="rId21" Type="http://schemas.openxmlformats.org/officeDocument/2006/relationships/image" Target="../media/image69.png"/><Relationship Id="rId7" Type="http://schemas.openxmlformats.org/officeDocument/2006/relationships/image" Target="../media/image28.png"/><Relationship Id="rId17" Type="http://schemas.openxmlformats.org/officeDocument/2006/relationships/image" Target="../media/image65.png"/><Relationship Id="rId25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64.png"/><Relationship Id="rId20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24" Type="http://schemas.openxmlformats.org/officeDocument/2006/relationships/image" Target="../media/image72.png"/><Relationship Id="rId5" Type="http://schemas.openxmlformats.org/officeDocument/2006/relationships/image" Target="../media/image27.png"/><Relationship Id="rId15" Type="http://schemas.openxmlformats.org/officeDocument/2006/relationships/image" Target="../media/image63.png"/><Relationship Id="rId23" Type="http://schemas.openxmlformats.org/officeDocument/2006/relationships/image" Target="../media/image71.png"/><Relationship Id="rId28" Type="http://schemas.openxmlformats.org/officeDocument/2006/relationships/image" Target="../media/image39.png"/><Relationship Id="rId10" Type="http://schemas.openxmlformats.org/officeDocument/2006/relationships/image" Target="../media/image32.png"/><Relationship Id="rId19" Type="http://schemas.openxmlformats.org/officeDocument/2006/relationships/image" Target="../media/image67.png"/><Relationship Id="rId4" Type="http://schemas.openxmlformats.org/officeDocument/2006/relationships/image" Target="../media/image34.svg"/><Relationship Id="rId9" Type="http://schemas.openxmlformats.org/officeDocument/2006/relationships/image" Target="../media/image31.png"/><Relationship Id="rId14" Type="http://schemas.openxmlformats.org/officeDocument/2006/relationships/image" Target="../media/image62.png"/><Relationship Id="rId22" Type="http://schemas.openxmlformats.org/officeDocument/2006/relationships/image" Target="../media/image70.png"/><Relationship Id="rId27" Type="http://schemas.openxmlformats.org/officeDocument/2006/relationships/image" Target="../media/image7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76.png"/><Relationship Id="rId18" Type="http://schemas.openxmlformats.org/officeDocument/2006/relationships/image" Target="../media/image81.png"/><Relationship Id="rId26" Type="http://schemas.openxmlformats.org/officeDocument/2006/relationships/image" Target="../media/image88.png"/><Relationship Id="rId3" Type="http://schemas.openxmlformats.org/officeDocument/2006/relationships/image" Target="../media/image26.png"/><Relationship Id="rId21" Type="http://schemas.openxmlformats.org/officeDocument/2006/relationships/image" Target="../media/image84.png"/><Relationship Id="rId7" Type="http://schemas.openxmlformats.org/officeDocument/2006/relationships/image" Target="../media/image28.png"/><Relationship Id="rId12" Type="http://schemas.openxmlformats.org/officeDocument/2006/relationships/image" Target="../media/image10.svg"/><Relationship Id="rId17" Type="http://schemas.openxmlformats.org/officeDocument/2006/relationships/image" Target="../media/image80.png"/><Relationship Id="rId25" Type="http://schemas.openxmlformats.org/officeDocument/2006/relationships/image" Target="../media/image87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79.png"/><Relationship Id="rId20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8.png"/><Relationship Id="rId24" Type="http://schemas.openxmlformats.org/officeDocument/2006/relationships/image" Target="../media/image72.png"/><Relationship Id="rId5" Type="http://schemas.openxmlformats.org/officeDocument/2006/relationships/image" Target="../media/image27.png"/><Relationship Id="rId15" Type="http://schemas.openxmlformats.org/officeDocument/2006/relationships/image" Target="../media/image78.png"/><Relationship Id="rId23" Type="http://schemas.openxmlformats.org/officeDocument/2006/relationships/image" Target="../media/image86.png"/><Relationship Id="rId28" Type="http://schemas.openxmlformats.org/officeDocument/2006/relationships/image" Target="../media/image39.png"/><Relationship Id="rId10" Type="http://schemas.openxmlformats.org/officeDocument/2006/relationships/image" Target="../media/image32.png"/><Relationship Id="rId19" Type="http://schemas.openxmlformats.org/officeDocument/2006/relationships/image" Target="../media/image82.png"/><Relationship Id="rId4" Type="http://schemas.openxmlformats.org/officeDocument/2006/relationships/image" Target="../media/image34.svg"/><Relationship Id="rId9" Type="http://schemas.openxmlformats.org/officeDocument/2006/relationships/image" Target="../media/image31.png"/><Relationship Id="rId14" Type="http://schemas.openxmlformats.org/officeDocument/2006/relationships/image" Target="../media/image77.png"/><Relationship Id="rId22" Type="http://schemas.openxmlformats.org/officeDocument/2006/relationships/image" Target="../media/image85.png"/><Relationship Id="rId27" Type="http://schemas.openxmlformats.org/officeDocument/2006/relationships/image" Target="../media/image8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92.png"/><Relationship Id="rId18" Type="http://schemas.openxmlformats.org/officeDocument/2006/relationships/image" Target="../media/image31.png"/><Relationship Id="rId26" Type="http://schemas.openxmlformats.org/officeDocument/2006/relationships/image" Target="../media/image103.png"/><Relationship Id="rId3" Type="http://schemas.openxmlformats.org/officeDocument/2006/relationships/image" Target="../media/image26.png"/><Relationship Id="rId21" Type="http://schemas.openxmlformats.org/officeDocument/2006/relationships/image" Target="../media/image98.png"/><Relationship Id="rId7" Type="http://schemas.openxmlformats.org/officeDocument/2006/relationships/image" Target="../media/image28.png"/><Relationship Id="rId12" Type="http://schemas.openxmlformats.org/officeDocument/2006/relationships/image" Target="../media/image91.png"/><Relationship Id="rId17" Type="http://schemas.openxmlformats.org/officeDocument/2006/relationships/image" Target="../media/image96.png"/><Relationship Id="rId25" Type="http://schemas.openxmlformats.org/officeDocument/2006/relationships/image" Target="../media/image102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95.png"/><Relationship Id="rId20" Type="http://schemas.openxmlformats.org/officeDocument/2006/relationships/image" Target="../media/image97.png"/><Relationship Id="rId29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90.png"/><Relationship Id="rId24" Type="http://schemas.openxmlformats.org/officeDocument/2006/relationships/image" Target="../media/image101.png"/><Relationship Id="rId5" Type="http://schemas.openxmlformats.org/officeDocument/2006/relationships/image" Target="../media/image27.png"/><Relationship Id="rId15" Type="http://schemas.openxmlformats.org/officeDocument/2006/relationships/image" Target="../media/image94.png"/><Relationship Id="rId23" Type="http://schemas.openxmlformats.org/officeDocument/2006/relationships/image" Target="../media/image100.png"/><Relationship Id="rId28" Type="http://schemas.openxmlformats.org/officeDocument/2006/relationships/image" Target="../media/image105.png"/><Relationship Id="rId10" Type="http://schemas.openxmlformats.org/officeDocument/2006/relationships/image" Target="../media/image10.svg"/><Relationship Id="rId19" Type="http://schemas.openxmlformats.org/officeDocument/2006/relationships/image" Target="../media/image32.png"/><Relationship Id="rId4" Type="http://schemas.openxmlformats.org/officeDocument/2006/relationships/image" Target="../media/image34.svg"/><Relationship Id="rId9" Type="http://schemas.openxmlformats.org/officeDocument/2006/relationships/image" Target="../media/image8.png"/><Relationship Id="rId14" Type="http://schemas.openxmlformats.org/officeDocument/2006/relationships/image" Target="../media/image93.png"/><Relationship Id="rId22" Type="http://schemas.openxmlformats.org/officeDocument/2006/relationships/image" Target="../media/image99.png"/><Relationship Id="rId27" Type="http://schemas.openxmlformats.org/officeDocument/2006/relationships/image" Target="../media/image10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106.png"/><Relationship Id="rId18" Type="http://schemas.openxmlformats.org/officeDocument/2006/relationships/image" Target="../media/image111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image" Target="../media/image10.svg"/><Relationship Id="rId17" Type="http://schemas.openxmlformats.org/officeDocument/2006/relationships/image" Target="../media/image110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8.png"/><Relationship Id="rId5" Type="http://schemas.openxmlformats.org/officeDocument/2006/relationships/image" Target="../media/image27.png"/><Relationship Id="rId15" Type="http://schemas.openxmlformats.org/officeDocument/2006/relationships/image" Target="../media/image108.png"/><Relationship Id="rId10" Type="http://schemas.openxmlformats.org/officeDocument/2006/relationships/image" Target="../media/image32.png"/><Relationship Id="rId19" Type="http://schemas.openxmlformats.org/officeDocument/2006/relationships/image" Target="../media/image112.png"/><Relationship Id="rId4" Type="http://schemas.openxmlformats.org/officeDocument/2006/relationships/image" Target="../media/image34.svg"/><Relationship Id="rId9" Type="http://schemas.openxmlformats.org/officeDocument/2006/relationships/image" Target="../media/image31.png"/><Relationship Id="rId14" Type="http://schemas.openxmlformats.org/officeDocument/2006/relationships/image" Target="../media/image10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15.png"/><Relationship Id="rId18" Type="http://schemas.openxmlformats.org/officeDocument/2006/relationships/image" Target="../media/image120.png"/><Relationship Id="rId3" Type="http://schemas.openxmlformats.org/officeDocument/2006/relationships/image" Target="../media/image26.png"/><Relationship Id="rId21" Type="http://schemas.openxmlformats.org/officeDocument/2006/relationships/image" Target="../media/image11.png"/><Relationship Id="rId7" Type="http://schemas.openxmlformats.org/officeDocument/2006/relationships/image" Target="../media/image28.png"/><Relationship Id="rId12" Type="http://schemas.openxmlformats.org/officeDocument/2006/relationships/image" Target="../media/image114.png"/><Relationship Id="rId17" Type="http://schemas.openxmlformats.org/officeDocument/2006/relationships/image" Target="../media/image119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18.png"/><Relationship Id="rId20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32.png"/><Relationship Id="rId24" Type="http://schemas.openxmlformats.org/officeDocument/2006/relationships/image" Target="../media/image39.png"/><Relationship Id="rId5" Type="http://schemas.openxmlformats.org/officeDocument/2006/relationships/image" Target="../media/image27.png"/><Relationship Id="rId15" Type="http://schemas.openxmlformats.org/officeDocument/2006/relationships/image" Target="../media/image117.png"/><Relationship Id="rId23" Type="http://schemas.openxmlformats.org/officeDocument/2006/relationships/image" Target="../media/image47.png"/><Relationship Id="rId10" Type="http://schemas.openxmlformats.org/officeDocument/2006/relationships/image" Target="../media/image31.png"/><Relationship Id="rId19" Type="http://schemas.openxmlformats.org/officeDocument/2006/relationships/image" Target="../media/image121.png"/><Relationship Id="rId4" Type="http://schemas.openxmlformats.org/officeDocument/2006/relationships/image" Target="../media/image34.svg"/><Relationship Id="rId9" Type="http://schemas.openxmlformats.org/officeDocument/2006/relationships/image" Target="../media/image30.png"/><Relationship Id="rId14" Type="http://schemas.openxmlformats.org/officeDocument/2006/relationships/image" Target="../media/image116.png"/><Relationship Id="rId22" Type="http://schemas.openxmlformats.org/officeDocument/2006/relationships/image" Target="../media/image16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1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image" Target="../media/image1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32.png"/><Relationship Id="rId5" Type="http://schemas.openxmlformats.org/officeDocument/2006/relationships/image" Target="../media/image27.png"/><Relationship Id="rId10" Type="http://schemas.openxmlformats.org/officeDocument/2006/relationships/image" Target="../media/image31.png"/><Relationship Id="rId4" Type="http://schemas.openxmlformats.org/officeDocument/2006/relationships/image" Target="../media/image34.svg"/><Relationship Id="rId9" Type="http://schemas.openxmlformats.org/officeDocument/2006/relationships/image" Target="../media/image30.png"/><Relationship Id="rId14" Type="http://schemas.openxmlformats.org/officeDocument/2006/relationships/image" Target="../media/image16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1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image" Target="../media/image1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32.png"/><Relationship Id="rId5" Type="http://schemas.openxmlformats.org/officeDocument/2006/relationships/image" Target="../media/image27.png"/><Relationship Id="rId10" Type="http://schemas.openxmlformats.org/officeDocument/2006/relationships/image" Target="../media/image31.png"/><Relationship Id="rId4" Type="http://schemas.openxmlformats.org/officeDocument/2006/relationships/image" Target="../media/image34.svg"/><Relationship Id="rId9" Type="http://schemas.openxmlformats.org/officeDocument/2006/relationships/image" Target="../media/image30.png"/><Relationship Id="rId14" Type="http://schemas.openxmlformats.org/officeDocument/2006/relationships/image" Target="../media/image16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image" Target="../media/image11.png"/><Relationship Id="rId18" Type="http://schemas.openxmlformats.org/officeDocument/2006/relationships/image" Target="../media/image20.sv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12" Type="http://schemas.openxmlformats.org/officeDocument/2006/relationships/image" Target="../media/image14.svg"/><Relationship Id="rId17" Type="http://schemas.openxmlformats.org/officeDocument/2006/relationships/image" Target="../media/image13.png"/><Relationship Id="rId2" Type="http://schemas.openxmlformats.org/officeDocument/2006/relationships/audio" Target="../media/media1.mp3"/><Relationship Id="rId16" Type="http://schemas.openxmlformats.org/officeDocument/2006/relationships/image" Target="../media/image18.svg"/><Relationship Id="rId1" Type="http://schemas.microsoft.com/office/2007/relationships/media" Target="../media/media1.mp3"/><Relationship Id="rId6" Type="http://schemas.openxmlformats.org/officeDocument/2006/relationships/image" Target="../media/image8.svg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openxmlformats.org/officeDocument/2006/relationships/image" Target="../media/image12.svg"/><Relationship Id="rId19" Type="http://schemas.openxmlformats.org/officeDocument/2006/relationships/image" Target="../media/image14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9.png"/><Relationship Id="rId14" Type="http://schemas.openxmlformats.org/officeDocument/2006/relationships/image" Target="../media/image16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jpeg"/><Relationship Id="rId3" Type="http://schemas.openxmlformats.org/officeDocument/2006/relationships/image" Target="../media/image123.png"/><Relationship Id="rId7" Type="http://schemas.openxmlformats.org/officeDocument/2006/relationships/image" Target="../media/image12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gif"/><Relationship Id="rId5" Type="http://schemas.openxmlformats.org/officeDocument/2006/relationships/image" Target="../media/image125.gif"/><Relationship Id="rId4" Type="http://schemas.openxmlformats.org/officeDocument/2006/relationships/image" Target="../media/image124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5.bin"/><Relationship Id="rId5" Type="http://schemas.openxmlformats.org/officeDocument/2006/relationships/audio" Target="../media/audio4.wav"/><Relationship Id="rId10" Type="http://schemas.openxmlformats.org/officeDocument/2006/relationships/image" Target="../media/image130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8.bin"/><Relationship Id="rId5" Type="http://schemas.openxmlformats.org/officeDocument/2006/relationships/audio" Target="../media/audio4.wav"/><Relationship Id="rId10" Type="http://schemas.openxmlformats.org/officeDocument/2006/relationships/image" Target="../media/image133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22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1.bin"/><Relationship Id="rId5" Type="http://schemas.openxmlformats.org/officeDocument/2006/relationships/audio" Target="../media/audio4.wav"/><Relationship Id="rId10" Type="http://schemas.openxmlformats.org/officeDocument/2006/relationships/image" Target="../media/image136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3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13" Type="http://schemas.openxmlformats.org/officeDocument/2006/relationships/image" Target="../media/image10.png"/><Relationship Id="rId18" Type="http://schemas.openxmlformats.org/officeDocument/2006/relationships/image" Target="../media/image18.svg"/><Relationship Id="rId3" Type="http://schemas.openxmlformats.org/officeDocument/2006/relationships/image" Target="../media/image139.png"/><Relationship Id="rId7" Type="http://schemas.openxmlformats.org/officeDocument/2006/relationships/image" Target="../media/image7.png"/><Relationship Id="rId12" Type="http://schemas.openxmlformats.org/officeDocument/2006/relationships/image" Target="../media/image12.svg"/><Relationship Id="rId17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6.svg"/><Relationship Id="rId20" Type="http://schemas.openxmlformats.org/officeDocument/2006/relationships/image" Target="../media/image20.sv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svg"/><Relationship Id="rId11" Type="http://schemas.openxmlformats.org/officeDocument/2006/relationships/image" Target="../media/image9.png"/><Relationship Id="rId5" Type="http://schemas.openxmlformats.org/officeDocument/2006/relationships/image" Target="../media/image140.png"/><Relationship Id="rId15" Type="http://schemas.openxmlformats.org/officeDocument/2006/relationships/image" Target="../media/image11.png"/><Relationship Id="rId10" Type="http://schemas.openxmlformats.org/officeDocument/2006/relationships/image" Target="../media/image10.svg"/><Relationship Id="rId19" Type="http://schemas.openxmlformats.org/officeDocument/2006/relationships/image" Target="../media/image13.png"/><Relationship Id="rId4" Type="http://schemas.openxmlformats.org/officeDocument/2006/relationships/image" Target="../media/image140.svg"/><Relationship Id="rId9" Type="http://schemas.openxmlformats.org/officeDocument/2006/relationships/image" Target="../media/image8.png"/><Relationship Id="rId14" Type="http://schemas.openxmlformats.org/officeDocument/2006/relationships/image" Target="../media/image14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png"/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2" Type="http://schemas.openxmlformats.org/officeDocument/2006/relationships/notesSlide" Target="../notesSlides/notesSlide3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png"/><Relationship Id="rId11" Type="http://schemas.openxmlformats.org/officeDocument/2006/relationships/image" Target="../media/image21.emf"/><Relationship Id="rId5" Type="http://schemas.openxmlformats.org/officeDocument/2006/relationships/image" Target="../media/image5.png"/><Relationship Id="rId15" Type="http://schemas.openxmlformats.org/officeDocument/2006/relationships/image" Target="../media/image25.png"/><Relationship Id="rId10" Type="http://schemas.openxmlformats.org/officeDocument/2006/relationships/image" Target="../media/image20.emf"/><Relationship Id="rId4" Type="http://schemas.openxmlformats.org/officeDocument/2006/relationships/image" Target="../media/image4.png"/><Relationship Id="rId9" Type="http://schemas.openxmlformats.org/officeDocument/2006/relationships/image" Target="../media/image19.emf"/><Relationship Id="rId14" Type="http://schemas.openxmlformats.org/officeDocument/2006/relationships/image" Target="../media/image2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image" Target="../media/image11.png"/><Relationship Id="rId18" Type="http://schemas.openxmlformats.org/officeDocument/2006/relationships/image" Target="../media/image20.sv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png"/><Relationship Id="rId12" Type="http://schemas.openxmlformats.org/officeDocument/2006/relationships/image" Target="../media/image14.svg"/><Relationship Id="rId17" Type="http://schemas.openxmlformats.org/officeDocument/2006/relationships/image" Target="../media/image13.png"/><Relationship Id="rId2" Type="http://schemas.openxmlformats.org/officeDocument/2006/relationships/audio" Target="../media/media1.mp3"/><Relationship Id="rId16" Type="http://schemas.openxmlformats.org/officeDocument/2006/relationships/image" Target="../media/image18.svg"/><Relationship Id="rId1" Type="http://schemas.microsoft.com/office/2007/relationships/media" Target="../media/media1.mp3"/><Relationship Id="rId6" Type="http://schemas.openxmlformats.org/officeDocument/2006/relationships/image" Target="../media/image8.svg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openxmlformats.org/officeDocument/2006/relationships/image" Target="../media/image12.svg"/><Relationship Id="rId19" Type="http://schemas.openxmlformats.org/officeDocument/2006/relationships/image" Target="../media/image14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9.png"/><Relationship Id="rId14" Type="http://schemas.openxmlformats.org/officeDocument/2006/relationships/image" Target="../media/image16.sv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image" Target="../media/image11.png"/><Relationship Id="rId18" Type="http://schemas.openxmlformats.org/officeDocument/2006/relationships/image" Target="../media/image20.sv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12" Type="http://schemas.openxmlformats.org/officeDocument/2006/relationships/image" Target="../media/image14.svg"/><Relationship Id="rId17" Type="http://schemas.openxmlformats.org/officeDocument/2006/relationships/image" Target="../media/image13.png"/><Relationship Id="rId2" Type="http://schemas.openxmlformats.org/officeDocument/2006/relationships/audio" Target="../media/media1.mp3"/><Relationship Id="rId16" Type="http://schemas.openxmlformats.org/officeDocument/2006/relationships/image" Target="../media/image18.svg"/><Relationship Id="rId1" Type="http://schemas.microsoft.com/office/2007/relationships/media" Target="../media/media1.mp3"/><Relationship Id="rId6" Type="http://schemas.openxmlformats.org/officeDocument/2006/relationships/image" Target="../media/image8.svg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openxmlformats.org/officeDocument/2006/relationships/image" Target="../media/image12.svg"/><Relationship Id="rId19" Type="http://schemas.openxmlformats.org/officeDocument/2006/relationships/image" Target="../media/image14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.png"/><Relationship Id="rId14" Type="http://schemas.openxmlformats.org/officeDocument/2006/relationships/image" Target="../media/image16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image" Target="../media/image320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microsoft.com/office/2007/relationships/hdphoto" Target="../media/hdphoto2.wdp"/><Relationship Id="rId5" Type="http://schemas.openxmlformats.org/officeDocument/2006/relationships/image" Target="../media/image27.png"/><Relationship Id="rId15" Type="http://schemas.openxmlformats.org/officeDocument/2006/relationships/image" Target="../media/image32.png"/><Relationship Id="rId10" Type="http://schemas.openxmlformats.org/officeDocument/2006/relationships/image" Target="../media/image29.png"/><Relationship Id="rId4" Type="http://schemas.openxmlformats.org/officeDocument/2006/relationships/image" Target="../media/image34.svg"/><Relationship Id="rId9" Type="http://schemas.openxmlformats.org/officeDocument/2006/relationships/image" Target="../media/image18.svg"/><Relationship Id="rId1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33.png"/><Relationship Id="rId18" Type="http://schemas.openxmlformats.org/officeDocument/2006/relationships/image" Target="../media/image39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image" Target="../media/image43.png"/><Relationship Id="rId17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32.png"/><Relationship Id="rId5" Type="http://schemas.openxmlformats.org/officeDocument/2006/relationships/image" Target="../media/image27.png"/><Relationship Id="rId15" Type="http://schemas.openxmlformats.org/officeDocument/2006/relationships/image" Target="../media/image35.png"/><Relationship Id="rId10" Type="http://schemas.openxmlformats.org/officeDocument/2006/relationships/image" Target="../media/image31.png"/><Relationship Id="rId19" Type="http://schemas.openxmlformats.org/officeDocument/2006/relationships/image" Target="../media/image40.png"/><Relationship Id="rId4" Type="http://schemas.openxmlformats.org/officeDocument/2006/relationships/image" Target="../media/image34.svg"/><Relationship Id="rId9" Type="http://schemas.openxmlformats.org/officeDocument/2006/relationships/image" Target="../media/image30.png"/><Relationship Id="rId1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png"/><Relationship Id="rId18" Type="http://schemas.openxmlformats.org/officeDocument/2006/relationships/image" Target="../media/image490.png"/><Relationship Id="rId3" Type="http://schemas.openxmlformats.org/officeDocument/2006/relationships/image" Target="../media/image26.png"/><Relationship Id="rId21" Type="http://schemas.openxmlformats.org/officeDocument/2006/relationships/image" Target="../media/image52.png"/><Relationship Id="rId7" Type="http://schemas.openxmlformats.org/officeDocument/2006/relationships/image" Target="../media/image28.png"/><Relationship Id="rId12" Type="http://schemas.openxmlformats.org/officeDocument/2006/relationships/image" Target="../media/image31.png"/><Relationship Id="rId17" Type="http://schemas.openxmlformats.org/officeDocument/2006/relationships/image" Target="../media/image480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70.png"/><Relationship Id="rId20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30.png"/><Relationship Id="rId5" Type="http://schemas.openxmlformats.org/officeDocument/2006/relationships/image" Target="../media/image27.png"/><Relationship Id="rId15" Type="http://schemas.openxmlformats.org/officeDocument/2006/relationships/image" Target="../media/image460.png"/><Relationship Id="rId10" Type="http://schemas.openxmlformats.org/officeDocument/2006/relationships/image" Target="../media/image280.png"/><Relationship Id="rId19" Type="http://schemas.openxmlformats.org/officeDocument/2006/relationships/image" Target="../media/image50.png"/><Relationship Id="rId4" Type="http://schemas.openxmlformats.org/officeDocument/2006/relationships/image" Target="../media/image34.svg"/><Relationship Id="rId14" Type="http://schemas.openxmlformats.org/officeDocument/2006/relationships/image" Target="../media/image450.png"/><Relationship Id="rId22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形 17">
            <a:extLst>
              <a:ext uri="{FF2B5EF4-FFF2-40B4-BE49-F238E27FC236}">
                <a16:creationId xmlns:a16="http://schemas.microsoft.com/office/drawing/2014/main" id="{6918DE1E-FE58-4BBA-B3AE-3967BC3CBB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658953" y="484277"/>
            <a:ext cx="10772102" cy="5889443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7" name="图形 6">
            <a:extLst>
              <a:ext uri="{FF2B5EF4-FFF2-40B4-BE49-F238E27FC236}">
                <a16:creationId xmlns:a16="http://schemas.microsoft.com/office/drawing/2014/main" id="{6F324B22-946F-47E9-8C55-5FB49FD21F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2261469" y="4632140"/>
            <a:ext cx="2203818" cy="2203817"/>
          </a:xfrm>
          <a:prstGeom prst="rect">
            <a:avLst/>
          </a:prstGeom>
        </p:spPr>
      </p:pic>
      <p:pic>
        <p:nvPicPr>
          <p:cNvPr id="8" name="图形 7">
            <a:extLst>
              <a:ext uri="{FF2B5EF4-FFF2-40B4-BE49-F238E27FC236}">
                <a16:creationId xmlns:a16="http://schemas.microsoft.com/office/drawing/2014/main" id="{90EB888E-13FD-4B24-B446-87D2993C86F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7783726" y="4632142"/>
            <a:ext cx="1856931" cy="2225858"/>
          </a:xfrm>
          <a:prstGeom prst="rect">
            <a:avLst/>
          </a:prstGeom>
        </p:spPr>
      </p:pic>
      <p:pic>
        <p:nvPicPr>
          <p:cNvPr id="9" name="图形 8">
            <a:extLst>
              <a:ext uri="{FF2B5EF4-FFF2-40B4-BE49-F238E27FC236}">
                <a16:creationId xmlns:a16="http://schemas.microsoft.com/office/drawing/2014/main" id="{1BBDC82C-263A-4BD1-BE29-29304E8F79E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10307511" y="4643158"/>
            <a:ext cx="1741019" cy="2203821"/>
          </a:xfrm>
          <a:prstGeom prst="rect">
            <a:avLst/>
          </a:prstGeom>
        </p:spPr>
      </p:pic>
      <p:pic>
        <p:nvPicPr>
          <p:cNvPr id="10" name="图形 9">
            <a:extLst>
              <a:ext uri="{FF2B5EF4-FFF2-40B4-BE49-F238E27FC236}">
                <a16:creationId xmlns:a16="http://schemas.microsoft.com/office/drawing/2014/main" id="{40360464-46EC-460B-8F10-04C8EE5D2E1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5144766" y="4632140"/>
            <a:ext cx="1916346" cy="2225859"/>
          </a:xfrm>
          <a:prstGeom prst="rect">
            <a:avLst/>
          </a:prstGeom>
        </p:spPr>
      </p:pic>
      <p:pic>
        <p:nvPicPr>
          <p:cNvPr id="11" name="图形 10">
            <a:extLst>
              <a:ext uri="{FF2B5EF4-FFF2-40B4-BE49-F238E27FC236}">
                <a16:creationId xmlns:a16="http://schemas.microsoft.com/office/drawing/2014/main" id="{C88E9F34-1FB7-4570-B0D0-2C3C0B3C356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181952" y="4610103"/>
            <a:ext cx="1636337" cy="2247897"/>
          </a:xfrm>
          <a:prstGeom prst="rect">
            <a:avLst/>
          </a:prstGeom>
        </p:spPr>
      </p:pic>
      <p:pic>
        <p:nvPicPr>
          <p:cNvPr id="19" name="图形 18">
            <a:extLst>
              <a:ext uri="{FF2B5EF4-FFF2-40B4-BE49-F238E27FC236}">
                <a16:creationId xmlns:a16="http://schemas.microsoft.com/office/drawing/2014/main" id="{8F0858E9-4977-4465-9F40-F22D33BC785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779506" y="660805"/>
            <a:ext cx="1636337" cy="2573039"/>
          </a:xfrm>
          <a:prstGeom prst="rect">
            <a:avLst/>
          </a:prstGeom>
        </p:spPr>
      </p:pic>
      <p:sp>
        <p:nvSpPr>
          <p:cNvPr id="20" name="标题 1">
            <a:extLst>
              <a:ext uri="{FF2B5EF4-FFF2-40B4-BE49-F238E27FC236}">
                <a16:creationId xmlns:a16="http://schemas.microsoft.com/office/drawing/2014/main" id="{8AD84719-8E17-4083-8AF2-62946C31714B}"/>
              </a:ext>
            </a:extLst>
          </p:cNvPr>
          <p:cNvSpPr txBox="1">
            <a:spLocks/>
          </p:cNvSpPr>
          <p:nvPr/>
        </p:nvSpPr>
        <p:spPr>
          <a:xfrm>
            <a:off x="7639677" y="3317595"/>
            <a:ext cx="4100116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4400" b="1" i="1" dirty="0" err="1">
                <a:solidFill>
                  <a:srgbClr val="F95A02"/>
                </a:solidFill>
                <a:effectLst>
                  <a:outerShdw blurRad="50800" dist="38100" dir="2700000" algn="tl" rotWithShape="0">
                    <a:schemeClr val="tx1">
                      <a:lumMod val="50000"/>
                      <a:lumOff val="50000"/>
                      <a:alpha val="40000"/>
                    </a:schemeClr>
                  </a:outerShdw>
                </a:effectLst>
                <a:latin typeface="#9Slide03 BoosterNextFYBlack" panose="02000A03000000020004" pitchFamily="2" charset="0"/>
                <a:ea typeface="微软雅黑" panose="020B0503020204020204" pitchFamily="34" charset="-122"/>
              </a:rPr>
              <a:t>Lớp</a:t>
            </a:r>
            <a:r>
              <a:rPr lang="en-US" altLang="zh-CN" sz="4400" b="1" i="1" dirty="0">
                <a:solidFill>
                  <a:srgbClr val="F95A02"/>
                </a:solidFill>
                <a:effectLst>
                  <a:outerShdw blurRad="50800" dist="38100" dir="2700000" algn="tl" rotWithShape="0">
                    <a:schemeClr val="tx1">
                      <a:lumMod val="50000"/>
                      <a:lumOff val="50000"/>
                      <a:alpha val="40000"/>
                    </a:schemeClr>
                  </a:outerShdw>
                </a:effectLst>
                <a:latin typeface="#9Slide03 BoosterNextFYBlack" panose="02000A03000000020004" pitchFamily="2" charset="0"/>
                <a:ea typeface="微软雅黑" panose="020B0503020204020204" pitchFamily="34" charset="-122"/>
              </a:rPr>
              <a:t> 4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8A02FBC1-91EE-4FBB-AEBD-213E6DF9424E}"/>
              </a:ext>
            </a:extLst>
          </p:cNvPr>
          <p:cNvSpPr/>
          <p:nvPr/>
        </p:nvSpPr>
        <p:spPr>
          <a:xfrm>
            <a:off x="2118379" y="3931376"/>
            <a:ext cx="7969119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28700" dirty="0" err="1">
                <a:solidFill>
                  <a:srgbClr val="FFD9D9"/>
                </a:solidFill>
                <a:latin typeface="#9Slide06 American Forkball Ero" pitchFamily="2" charset="0"/>
                <a:ea typeface="微软雅黑" panose="020B0503020204020204" pitchFamily="34" charset="-122"/>
              </a:rPr>
              <a:t>Toán</a:t>
            </a:r>
            <a:endParaRPr lang="zh-CN" altLang="en-US" sz="28700" dirty="0">
              <a:solidFill>
                <a:srgbClr val="FFD9D9"/>
              </a:solidFill>
              <a:latin typeface="#9Slide06 American Forkball Ero" pitchFamily="2" charset="0"/>
              <a:ea typeface="微软雅黑" panose="020B0503020204020204" pitchFamily="34" charset="-122"/>
            </a:endParaRPr>
          </a:p>
        </p:txBody>
      </p:sp>
      <p:pic>
        <p:nvPicPr>
          <p:cNvPr id="12" name="59dce9f0ebfec">
            <a:hlinkClick r:id="" action="ppaction://media"/>
            <a:extLst>
              <a:ext uri="{FF2B5EF4-FFF2-40B4-BE49-F238E27FC236}">
                <a16:creationId xmlns:a16="http://schemas.microsoft.com/office/drawing/2014/main" id="{D1FB2B7E-DFFD-437B-AADB-E248CE7825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9692" y="-789081"/>
            <a:ext cx="609600" cy="609600"/>
          </a:xfrm>
          <a:prstGeom prst="rect">
            <a:avLst/>
          </a:prstGeom>
        </p:spPr>
      </p:pic>
      <p:sp>
        <p:nvSpPr>
          <p:cNvPr id="21" name="矩形 24">
            <a:extLst>
              <a:ext uri="{FF2B5EF4-FFF2-40B4-BE49-F238E27FC236}">
                <a16:creationId xmlns:a16="http://schemas.microsoft.com/office/drawing/2014/main" id="{5C64B73E-46E2-42D8-8086-E3324E77DA17}"/>
              </a:ext>
            </a:extLst>
          </p:cNvPr>
          <p:cNvSpPr/>
          <p:nvPr/>
        </p:nvSpPr>
        <p:spPr>
          <a:xfrm>
            <a:off x="2517310" y="3954565"/>
            <a:ext cx="747325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28700" dirty="0" err="1">
                <a:solidFill>
                  <a:srgbClr val="FB2D77"/>
                </a:solidFill>
                <a:latin typeface="#9Slide06 American Forkball Ero" pitchFamily="2" charset="0"/>
                <a:ea typeface="微软雅黑" panose="020B0503020204020204" pitchFamily="34" charset="-122"/>
              </a:rPr>
              <a:t>Toán</a:t>
            </a:r>
            <a:endParaRPr lang="zh-CN" altLang="en-US" sz="28700" dirty="0">
              <a:solidFill>
                <a:srgbClr val="FB2D77"/>
              </a:solidFill>
              <a:latin typeface="#9Slide06 American Forkball Ero" pitchFamily="2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381225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000"/>
                            </p:stCondLst>
                            <p:childTnLst>
                              <p:par>
                                <p:cTn id="9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500"/>
                            </p:stCondLst>
                            <p:childTnLst>
                              <p:par>
                                <p:cTn id="1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0"/>
                            </p:stCondLst>
                            <p:childTnLst>
                              <p:par>
                                <p:cTn id="1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500"/>
                            </p:stCondLst>
                            <p:childTnLst>
                              <p:par>
                                <p:cTn id="1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500"/>
                            </p:stCondLst>
                            <p:childTnLst>
                              <p:par>
                                <p:cTn id="19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000"/>
                            </p:stCondLst>
                            <p:childTnLst>
                              <p:par>
                                <p:cTn id="2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500"/>
                            </p:stCondLst>
                            <p:childTnLst>
                              <p:par>
                                <p:cTn id="2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000"/>
                            </p:stCondLst>
                            <p:childTnLst>
                              <p:par>
                                <p:cTn id="257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6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7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8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9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0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2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3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4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5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6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28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0" grpId="0"/>
      <p:bldP spid="25" grpId="0"/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45671" y="-131187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440845" y="264898"/>
            <a:ext cx="440986" cy="46322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5842696-51A4-4CD3-B176-2B953BF5F745}"/>
              </a:ext>
            </a:extLst>
          </p:cNvPr>
          <p:cNvSpPr/>
          <p:nvPr/>
        </p:nvSpPr>
        <p:spPr>
          <a:xfrm>
            <a:off x="9003277" y="3832122"/>
            <a:ext cx="921774" cy="7398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3304420" y="-220510"/>
                <a:ext cx="2791580" cy="32483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en-US" sz="7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420" y="-220510"/>
                <a:ext cx="2791580" cy="32483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5690274" y="-177984"/>
                <a:ext cx="2791580" cy="3208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7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274" y="-177984"/>
                <a:ext cx="2791580" cy="320850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62C4E493-DE44-4A97-9182-31DE52E9A387}"/>
              </a:ext>
            </a:extLst>
          </p:cNvPr>
          <p:cNvSpPr txBox="1"/>
          <p:nvPr/>
        </p:nvSpPr>
        <p:spPr>
          <a:xfrm>
            <a:off x="5581118" y="923472"/>
            <a:ext cx="1448863" cy="1184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1D05306-F4FD-4315-B029-514D434466A2}"/>
                  </a:ext>
                </a:extLst>
              </p:cNvPr>
              <p:cNvSpPr txBox="1"/>
              <p:nvPr/>
            </p:nvSpPr>
            <p:spPr>
              <a:xfrm>
                <a:off x="3383504" y="3116212"/>
                <a:ext cx="769396" cy="272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1D05306-F4FD-4315-B029-514D43446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504" y="3116212"/>
                <a:ext cx="769396" cy="2722477"/>
              </a:xfrm>
              <a:prstGeom prst="rect">
                <a:avLst/>
              </a:prstGeom>
              <a:blipFill>
                <a:blip r:embed="rId13"/>
                <a:stretch>
                  <a:fillRect r="-30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64D5BDA-02F4-4F45-BBE1-07F272E750DF}"/>
                  </a:ext>
                </a:extLst>
              </p:cNvPr>
              <p:cNvSpPr txBox="1"/>
              <p:nvPr/>
            </p:nvSpPr>
            <p:spPr>
              <a:xfrm>
                <a:off x="6835997" y="3074009"/>
                <a:ext cx="1724780" cy="2694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64D5BDA-02F4-4F45-BBE1-07F272E75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997" y="3074009"/>
                <a:ext cx="1724780" cy="269432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2D6806C5-635E-47BC-86C3-FE9EA2DB5653}"/>
              </a:ext>
            </a:extLst>
          </p:cNvPr>
          <p:cNvSpPr txBox="1"/>
          <p:nvPr/>
        </p:nvSpPr>
        <p:spPr>
          <a:xfrm>
            <a:off x="4305300" y="4160275"/>
            <a:ext cx="467032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6098038-BF26-49A8-81AB-10973DC99A0E}"/>
                  </a:ext>
                </a:extLst>
              </p:cNvPr>
              <p:cNvSpPr txBox="1"/>
              <p:nvPr/>
            </p:nvSpPr>
            <p:spPr>
              <a:xfrm>
                <a:off x="4781550" y="3078112"/>
                <a:ext cx="1524000" cy="272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  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𝟎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6098038-BF26-49A8-81AB-10973DC99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550" y="3078112"/>
                <a:ext cx="1524000" cy="2722477"/>
              </a:xfrm>
              <a:prstGeom prst="rect">
                <a:avLst/>
              </a:prstGeom>
              <a:blipFill>
                <a:blip r:embed="rId17"/>
                <a:stretch>
                  <a:fillRect r="-29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EEACD21D-AF6F-49EA-B1FA-8F378BCC1754}"/>
              </a:ext>
            </a:extLst>
          </p:cNvPr>
          <p:cNvSpPr txBox="1"/>
          <p:nvPr/>
        </p:nvSpPr>
        <p:spPr>
          <a:xfrm>
            <a:off x="6714369" y="4151189"/>
            <a:ext cx="58178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320952A-3835-40CE-BB6D-C8B69E32D6E8}"/>
              </a:ext>
            </a:extLst>
          </p:cNvPr>
          <p:cNvSpPr txBox="1"/>
          <p:nvPr/>
        </p:nvSpPr>
        <p:spPr>
          <a:xfrm>
            <a:off x="5799969" y="3607825"/>
            <a:ext cx="48653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944C596-DD18-42C6-B493-350723C67DF3}"/>
              </a:ext>
            </a:extLst>
          </p:cNvPr>
          <p:cNvSpPr txBox="1"/>
          <p:nvPr/>
        </p:nvSpPr>
        <p:spPr>
          <a:xfrm>
            <a:off x="5799969" y="4674625"/>
            <a:ext cx="48653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F3970C6-BE83-48DC-B56F-76D251383A52}"/>
              </a:ext>
            </a:extLst>
          </p:cNvPr>
          <p:cNvSpPr txBox="1"/>
          <p:nvPr/>
        </p:nvSpPr>
        <p:spPr>
          <a:xfrm>
            <a:off x="460517" y="2635652"/>
            <a:ext cx="1733550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440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0926028-3441-43AE-8772-50E66032F556}"/>
              </a:ext>
            </a:extLst>
          </p:cNvPr>
          <p:cNvSpPr txBox="1"/>
          <p:nvPr/>
        </p:nvSpPr>
        <p:spPr>
          <a:xfrm>
            <a:off x="8296423" y="4165257"/>
            <a:ext cx="838199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4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00BA5C9-097E-40BB-B689-2CACEB8B6D2D}"/>
                  </a:ext>
                </a:extLst>
              </p:cNvPr>
              <p:cNvSpPr txBox="1"/>
              <p:nvPr/>
            </p:nvSpPr>
            <p:spPr>
              <a:xfrm>
                <a:off x="8600320" y="3116212"/>
                <a:ext cx="1724780" cy="272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00BA5C9-097E-40BB-B689-2CACEB8B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0320" y="3116212"/>
                <a:ext cx="1724780" cy="27224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52B981C1-701F-4BFA-820C-1809322CA064}"/>
              </a:ext>
            </a:extLst>
          </p:cNvPr>
          <p:cNvSpPr txBox="1"/>
          <p:nvPr/>
        </p:nvSpPr>
        <p:spPr>
          <a:xfrm>
            <a:off x="9933819" y="4179325"/>
            <a:ext cx="58178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E7D1059E-CEC0-4959-B4D4-43F05507EB7B}"/>
              </a:ext>
            </a:extLst>
          </p:cNvPr>
          <p:cNvSpPr/>
          <p:nvPr/>
        </p:nvSpPr>
        <p:spPr>
          <a:xfrm>
            <a:off x="10508227" y="3832122"/>
            <a:ext cx="921774" cy="7398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/>
              <p:nvPr/>
            </p:nvSpPr>
            <p:spPr>
              <a:xfrm>
                <a:off x="10124320" y="3116212"/>
                <a:ext cx="1724780" cy="2694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4320" y="3116212"/>
                <a:ext cx="1724780" cy="269432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9CAFD6B9-8AFB-4720-A92D-7753E6D2DDE2}"/>
              </a:ext>
            </a:extLst>
          </p:cNvPr>
          <p:cNvGrpSpPr/>
          <p:nvPr/>
        </p:nvGrpSpPr>
        <p:grpSpPr>
          <a:xfrm>
            <a:off x="8296423" y="691419"/>
            <a:ext cx="2477729" cy="2005781"/>
            <a:chOff x="1238863" y="1533831"/>
            <a:chExt cx="2477729" cy="2005781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81838C5E-D8A6-4F92-977D-7E8646ECFC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17" t="65807" r="-2518" b="4946"/>
            <a:stretch/>
          </p:blipFill>
          <p:spPr>
            <a:xfrm>
              <a:off x="1238863" y="1533831"/>
              <a:ext cx="2477729" cy="2005781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1BDDAEE-FBD2-4AC1-BBF4-4EC14C0FB84D}"/>
                </a:ext>
              </a:extLst>
            </p:cNvPr>
            <p:cNvSpPr txBox="1"/>
            <p:nvPr/>
          </p:nvSpPr>
          <p:spPr>
            <a:xfrm>
              <a:off x="1609725" y="2064775"/>
              <a:ext cx="1295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C:</a:t>
              </a:r>
            </a:p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116926" y="3286581"/>
                <a:ext cx="1046816" cy="2434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en-US" sz="7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26" y="3286581"/>
                <a:ext cx="1046816" cy="243412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117882" y="4421172"/>
            <a:ext cx="2530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ữ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;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2341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5 -0.09745 L -0.00559 -0.64583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7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9" grpId="0"/>
      <p:bldP spid="40" grpId="0"/>
      <p:bldP spid="40" grpId="1"/>
      <p:bldP spid="34" grpId="0"/>
      <p:bldP spid="41" grpId="0"/>
      <p:bldP spid="42" grpId="0"/>
      <p:bldP spid="43" grpId="0"/>
      <p:bldP spid="44" grpId="0"/>
      <p:bldP spid="45" grpId="0"/>
      <p:bldP spid="47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C4419B71-7C26-4977-BA84-99BE14C8707A}"/>
              </a:ext>
            </a:extLst>
          </p:cNvPr>
          <p:cNvSpPr/>
          <p:nvPr/>
        </p:nvSpPr>
        <p:spPr>
          <a:xfrm>
            <a:off x="944764" y="487277"/>
            <a:ext cx="10661082" cy="627288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>
              <a:lnSpc>
                <a:spcPts val="4500"/>
              </a:lnSpc>
            </a:pP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/ So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án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ân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ố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ằng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ác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khác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hau</a:t>
            </a:r>
            <a:endParaRPr lang="en-US" altLang="zh-CN" sz="3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74BAE09A-6524-486A-8518-E6A76282EDD9}"/>
              </a:ext>
            </a:extLst>
          </p:cNvPr>
          <p:cNvSpPr/>
          <p:nvPr/>
        </p:nvSpPr>
        <p:spPr>
          <a:xfrm>
            <a:off x="8509443" y="2717551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8CB821-74F4-415A-8CC3-AF9CD42AB0FC}"/>
                  </a:ext>
                </a:extLst>
              </p:cNvPr>
              <p:cNvSpPr txBox="1"/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8CB821-74F4-415A-8CC3-AF9CD42AB0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5C7EB-B073-4662-8CA8-93483D7B7B48}"/>
                  </a:ext>
                </a:extLst>
              </p:cNvPr>
              <p:cNvSpPr txBox="1"/>
              <p:nvPr/>
            </p:nvSpPr>
            <p:spPr>
              <a:xfrm>
                <a:off x="5933320" y="677812"/>
                <a:ext cx="848480" cy="1994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5C7EB-B073-4662-8CA8-93483D7B7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320" y="677812"/>
                <a:ext cx="848480" cy="19942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5E313667-8A22-4022-BB32-FA6657E0E565}"/>
              </a:ext>
            </a:extLst>
          </p:cNvPr>
          <p:cNvSpPr txBox="1"/>
          <p:nvPr/>
        </p:nvSpPr>
        <p:spPr>
          <a:xfrm>
            <a:off x="5114169" y="1340875"/>
            <a:ext cx="734181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A24E573-E52E-4B23-A679-7571E94C885C}"/>
                  </a:ext>
                </a:extLst>
              </p:cNvPr>
              <p:cNvSpPr txBox="1"/>
              <p:nvPr/>
            </p:nvSpPr>
            <p:spPr>
              <a:xfrm>
                <a:off x="1454812" y="2297062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A24E573-E52E-4B23-A679-7571E94C8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812" y="2297062"/>
                <a:ext cx="905630" cy="16490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340597-E3B9-4B4E-B768-FD2159255205}"/>
                  </a:ext>
                </a:extLst>
              </p:cNvPr>
              <p:cNvSpPr txBox="1"/>
              <p:nvPr/>
            </p:nvSpPr>
            <p:spPr>
              <a:xfrm>
                <a:off x="3784210" y="2302044"/>
                <a:ext cx="57150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340597-E3B9-4B4E-B768-FD2159255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210" y="2302044"/>
                <a:ext cx="571500" cy="1653466"/>
              </a:xfrm>
              <a:prstGeom prst="rect">
                <a:avLst/>
              </a:prstGeom>
              <a:blipFill>
                <a:blip r:embed="rId16"/>
                <a:stretch>
                  <a:fillRect r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942D280F-B250-4E36-AE94-29034B02F909}"/>
              </a:ext>
            </a:extLst>
          </p:cNvPr>
          <p:cNvSpPr txBox="1"/>
          <p:nvPr/>
        </p:nvSpPr>
        <p:spPr>
          <a:xfrm>
            <a:off x="2093742" y="296012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A193673-6CBE-49CA-B5A6-8077919EDD1E}"/>
                  </a:ext>
                </a:extLst>
              </p:cNvPr>
              <p:cNvSpPr txBox="1"/>
              <p:nvPr/>
            </p:nvSpPr>
            <p:spPr>
              <a:xfrm>
                <a:off x="2265192" y="2297062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A193673-6CBE-49CA-B5A6-8077919ED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192" y="2297062"/>
                <a:ext cx="1524000" cy="167039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119D7D4D-6F43-4996-BDF1-448964390389}"/>
              </a:ext>
            </a:extLst>
          </p:cNvPr>
          <p:cNvSpPr txBox="1"/>
          <p:nvPr/>
        </p:nvSpPr>
        <p:spPr>
          <a:xfrm>
            <a:off x="3512211" y="297419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9F9AEDF-793F-472E-8798-5D8231C6E243}"/>
              </a:ext>
            </a:extLst>
          </p:cNvPr>
          <p:cNvSpPr txBox="1"/>
          <p:nvPr/>
        </p:nvSpPr>
        <p:spPr>
          <a:xfrm>
            <a:off x="2869493" y="26553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0E6A491-C923-41CC-A836-78C3543B08AA}"/>
              </a:ext>
            </a:extLst>
          </p:cNvPr>
          <p:cNvSpPr txBox="1"/>
          <p:nvPr/>
        </p:nvSpPr>
        <p:spPr>
          <a:xfrm>
            <a:off x="2869493" y="33030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2801854-9DC2-4B58-9C02-8D5028961F1B}"/>
              </a:ext>
            </a:extLst>
          </p:cNvPr>
          <p:cNvSpPr txBox="1"/>
          <p:nvPr/>
        </p:nvSpPr>
        <p:spPr>
          <a:xfrm>
            <a:off x="533400" y="2293375"/>
            <a:ext cx="136984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87F2D7B-A438-4D94-BD5A-EB00683CB673}"/>
              </a:ext>
            </a:extLst>
          </p:cNvPr>
          <p:cNvSpPr txBox="1"/>
          <p:nvPr/>
        </p:nvSpPr>
        <p:spPr>
          <a:xfrm>
            <a:off x="7901062" y="2994415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4AA0887-FDF0-436C-A7C8-5C61480FA8F4}"/>
                  </a:ext>
                </a:extLst>
              </p:cNvPr>
              <p:cNvSpPr txBox="1"/>
              <p:nvPr/>
            </p:nvSpPr>
            <p:spPr>
              <a:xfrm>
                <a:off x="8444110" y="2297062"/>
                <a:ext cx="51701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4AA0887-FDF0-436C-A7C8-5C61480FA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110" y="2297062"/>
                <a:ext cx="517010" cy="1653466"/>
              </a:xfrm>
              <a:prstGeom prst="rect">
                <a:avLst/>
              </a:prstGeom>
              <a:blipFill>
                <a:blip r:embed="rId18"/>
                <a:stretch>
                  <a:fillRect r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CD4E1F37-0154-42F6-9161-3B48E5ACE89E}"/>
              </a:ext>
            </a:extLst>
          </p:cNvPr>
          <p:cNvSpPr txBox="1"/>
          <p:nvPr/>
        </p:nvSpPr>
        <p:spPr>
          <a:xfrm>
            <a:off x="9271171" y="2980347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310BBA5A-2135-4B94-8C26-3E645F530DDF}"/>
              </a:ext>
            </a:extLst>
          </p:cNvPr>
          <p:cNvSpPr/>
          <p:nvPr/>
        </p:nvSpPr>
        <p:spPr>
          <a:xfrm>
            <a:off x="9817444" y="2703483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CAECFD-6034-4D59-B93E-654A40C2BE8C}"/>
                  </a:ext>
                </a:extLst>
              </p:cNvPr>
              <p:cNvSpPr txBox="1"/>
              <p:nvPr/>
            </p:nvSpPr>
            <p:spPr>
              <a:xfrm>
                <a:off x="9748909" y="2297062"/>
                <a:ext cx="579413" cy="1650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CAECFD-6034-4D59-B93E-654A40C2B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8909" y="2297062"/>
                <a:ext cx="579413" cy="1650388"/>
              </a:xfrm>
              <a:prstGeom prst="rect">
                <a:avLst/>
              </a:prstGeom>
              <a:blipFill>
                <a:blip r:embed="rId19"/>
                <a:stretch>
                  <a:fillRect r="-1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9F83998-C933-4488-84D2-EFED80FEB4E6}"/>
                  </a:ext>
                </a:extLst>
              </p:cNvPr>
              <p:cNvSpPr txBox="1"/>
              <p:nvPr/>
            </p:nvSpPr>
            <p:spPr>
              <a:xfrm>
                <a:off x="4694777" y="2297061"/>
                <a:ext cx="905630" cy="1648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9F83998-C933-4488-84D2-EFED80FEB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777" y="2297061"/>
                <a:ext cx="905630" cy="16484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BE4FB33-C43A-4597-80D7-7C0B720BD7AB}"/>
                  </a:ext>
                </a:extLst>
              </p:cNvPr>
              <p:cNvSpPr txBox="1"/>
              <p:nvPr/>
            </p:nvSpPr>
            <p:spPr>
              <a:xfrm>
                <a:off x="7024175" y="2302043"/>
                <a:ext cx="5715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BE4FB33-C43A-4597-80D7-7C0B720BD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4175" y="2302043"/>
                <a:ext cx="571500" cy="1670394"/>
              </a:xfrm>
              <a:prstGeom prst="rect">
                <a:avLst/>
              </a:prstGeom>
              <a:blipFill>
                <a:blip r:embed="rId21"/>
                <a:stretch>
                  <a:fillRect r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E2C0EFBB-9557-411B-A622-F1B38A582293}"/>
              </a:ext>
            </a:extLst>
          </p:cNvPr>
          <p:cNvSpPr txBox="1"/>
          <p:nvPr/>
        </p:nvSpPr>
        <p:spPr>
          <a:xfrm>
            <a:off x="5333707" y="2960124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72FECB7-940E-4F8B-995B-C10037593474}"/>
                  </a:ext>
                </a:extLst>
              </p:cNvPr>
              <p:cNvSpPr txBox="1"/>
              <p:nvPr/>
            </p:nvSpPr>
            <p:spPr>
              <a:xfrm>
                <a:off x="5505157" y="2297061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72FECB7-940E-4F8B-995B-C10037593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157" y="2297061"/>
                <a:ext cx="1524000" cy="167039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94785E14-09FB-4574-B8B1-A71DFF6BF0D0}"/>
              </a:ext>
            </a:extLst>
          </p:cNvPr>
          <p:cNvSpPr txBox="1"/>
          <p:nvPr/>
        </p:nvSpPr>
        <p:spPr>
          <a:xfrm>
            <a:off x="6752176" y="2974192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44DB090-78CE-429D-B54F-CB30D2E613EA}"/>
              </a:ext>
            </a:extLst>
          </p:cNvPr>
          <p:cNvSpPr txBox="1"/>
          <p:nvPr/>
        </p:nvSpPr>
        <p:spPr>
          <a:xfrm>
            <a:off x="6123526" y="2641256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A25A463-48F6-4299-9552-8CB4432A6C32}"/>
              </a:ext>
            </a:extLst>
          </p:cNvPr>
          <p:cNvSpPr txBox="1"/>
          <p:nvPr/>
        </p:nvSpPr>
        <p:spPr>
          <a:xfrm>
            <a:off x="6123526" y="3288956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0E0254BB-C94F-4B07-A385-0B1DD943606E}"/>
              </a:ext>
            </a:extLst>
          </p:cNvPr>
          <p:cNvSpPr txBox="1"/>
          <p:nvPr/>
        </p:nvSpPr>
        <p:spPr>
          <a:xfrm>
            <a:off x="4559961" y="296466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74C89F5-33E4-4503-95B4-C8304453887A}"/>
              </a:ext>
            </a:extLst>
          </p:cNvPr>
          <p:cNvSpPr txBox="1"/>
          <p:nvPr/>
        </p:nvSpPr>
        <p:spPr>
          <a:xfrm>
            <a:off x="520505" y="2980347"/>
            <a:ext cx="1069145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a </a:t>
            </a:r>
            <a:r>
              <a:rPr lang="en-US" sz="240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ó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CF25804-4FC3-4C91-A507-0EE95CDDCBED}"/>
              </a:ext>
            </a:extLst>
          </p:cNvPr>
          <p:cNvSpPr txBox="1"/>
          <p:nvPr/>
        </p:nvSpPr>
        <p:spPr>
          <a:xfrm>
            <a:off x="2305929" y="3953363"/>
            <a:ext cx="136984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D72DE3D-DBE7-4110-B9BD-DA4D8B0278F6}"/>
                  </a:ext>
                </a:extLst>
              </p:cNvPr>
              <p:cNvSpPr txBox="1"/>
              <p:nvPr/>
            </p:nvSpPr>
            <p:spPr>
              <a:xfrm>
                <a:off x="2889717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D72DE3D-DBE7-4110-B9BD-DA4D8B027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717" y="4083658"/>
                <a:ext cx="905630" cy="16490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E7B50653-AD9F-41A3-A9F9-C585402EC00C}"/>
              </a:ext>
            </a:extLst>
          </p:cNvPr>
          <p:cNvSpPr txBox="1"/>
          <p:nvPr/>
        </p:nvSpPr>
        <p:spPr>
          <a:xfrm>
            <a:off x="368629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2DAE494-D425-426D-8FEC-1B7D23DA2F80}"/>
                  </a:ext>
                </a:extLst>
              </p:cNvPr>
              <p:cNvSpPr txBox="1"/>
              <p:nvPr/>
            </p:nvSpPr>
            <p:spPr>
              <a:xfrm>
                <a:off x="3846321" y="4576027"/>
                <a:ext cx="9056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2DAE494-D425-426D-8FEC-1B7D23DA2F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321" y="4576027"/>
                <a:ext cx="905630" cy="92333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id="{A6CD2B7E-A90A-4160-BE62-5260768AA8B9}"/>
              </a:ext>
            </a:extLst>
          </p:cNvPr>
          <p:cNvSpPr txBox="1"/>
          <p:nvPr/>
        </p:nvSpPr>
        <p:spPr>
          <a:xfrm>
            <a:off x="4728773" y="479346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14AAD63-B164-43F6-80C6-E98688211803}"/>
                  </a:ext>
                </a:extLst>
              </p:cNvPr>
              <p:cNvSpPr txBox="1"/>
              <p:nvPr/>
            </p:nvSpPr>
            <p:spPr>
              <a:xfrm>
                <a:off x="5084277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14AAD63-B164-43F6-80C6-E98688211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277" y="4083658"/>
                <a:ext cx="905630" cy="16490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B389043C-8F64-4D0C-A608-37C55C588FA6}"/>
              </a:ext>
            </a:extLst>
          </p:cNvPr>
          <p:cNvSpPr txBox="1"/>
          <p:nvPr/>
        </p:nvSpPr>
        <p:spPr>
          <a:xfrm>
            <a:off x="588085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11E6F31-DB42-4198-8E2F-8A155C99BD51}"/>
                  </a:ext>
                </a:extLst>
              </p:cNvPr>
              <p:cNvSpPr txBox="1"/>
              <p:nvPr/>
            </p:nvSpPr>
            <p:spPr>
              <a:xfrm>
                <a:off x="6040881" y="4576027"/>
                <a:ext cx="9056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11E6F31-DB42-4198-8E2F-8A155C99B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881" y="4576027"/>
                <a:ext cx="905630" cy="92333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id="{150B656F-9077-4BBE-BCD5-600B0A73F66A}"/>
              </a:ext>
            </a:extLst>
          </p:cNvPr>
          <p:cNvSpPr txBox="1"/>
          <p:nvPr/>
        </p:nvSpPr>
        <p:spPr>
          <a:xfrm>
            <a:off x="7057000" y="4766944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7061527-BFF7-4FB9-9D07-FD286DDDA39E}"/>
                  </a:ext>
                </a:extLst>
              </p:cNvPr>
              <p:cNvSpPr txBox="1"/>
              <p:nvPr/>
            </p:nvSpPr>
            <p:spPr>
              <a:xfrm>
                <a:off x="7447649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7061527-BFF7-4FB9-9D07-FD286DDDA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7649" y="4083658"/>
                <a:ext cx="905630" cy="16490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FB1D007-5FC4-4259-A883-07DEB8190569}"/>
                  </a:ext>
                </a:extLst>
              </p:cNvPr>
              <p:cNvSpPr txBox="1"/>
              <p:nvPr/>
            </p:nvSpPr>
            <p:spPr>
              <a:xfrm>
                <a:off x="8502726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FB1D007-5FC4-4259-A883-07DEB8190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2726" y="4083658"/>
                <a:ext cx="905630" cy="16490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5AB8CFDE-D4DD-4F4F-A487-326665FB61B4}"/>
              </a:ext>
            </a:extLst>
          </p:cNvPr>
          <p:cNvSpPr txBox="1"/>
          <p:nvPr/>
        </p:nvSpPr>
        <p:spPr>
          <a:xfrm>
            <a:off x="825829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1312A31-ED00-4068-BEAC-A9C0AE6389CB}"/>
              </a:ext>
            </a:extLst>
          </p:cNvPr>
          <p:cNvGrpSpPr/>
          <p:nvPr/>
        </p:nvGrpSpPr>
        <p:grpSpPr>
          <a:xfrm>
            <a:off x="6739777" y="1004967"/>
            <a:ext cx="2477729" cy="2005781"/>
            <a:chOff x="1238863" y="1533831"/>
            <a:chExt cx="2477729" cy="2005781"/>
          </a:xfrm>
        </p:grpSpPr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98FCDF76-982D-4EE3-8B5F-527B8D786D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17" t="65807" r="-2518" b="4946"/>
            <a:stretch/>
          </p:blipFill>
          <p:spPr>
            <a:xfrm>
              <a:off x="1238863" y="1533831"/>
              <a:ext cx="2477729" cy="2005781"/>
            </a:xfrm>
            <a:prstGeom prst="rect">
              <a:avLst/>
            </a:prstGeom>
          </p:spPr>
        </p:pic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DA168C0C-4916-48C6-B907-FA544EF9E82A}"/>
                </a:ext>
              </a:extLst>
            </p:cNvPr>
            <p:cNvSpPr txBox="1"/>
            <p:nvPr/>
          </p:nvSpPr>
          <p:spPr>
            <a:xfrm>
              <a:off x="1609725" y="2064775"/>
              <a:ext cx="1295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C:</a:t>
              </a:r>
            </a:p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6</a:t>
              </a:r>
            </a:p>
          </p:txBody>
        </p:sp>
      </p:grp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6A2F5B68-6364-49F2-8006-1DB463E7A55F}"/>
              </a:ext>
            </a:extLst>
          </p:cNvPr>
          <p:cNvCxnSpPr/>
          <p:nvPr/>
        </p:nvCxnSpPr>
        <p:spPr>
          <a:xfrm>
            <a:off x="1595336" y="1114565"/>
            <a:ext cx="375487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D0EB0F0-0A9C-4EB4-A459-7D85187CEF1E}"/>
              </a:ext>
            </a:extLst>
          </p:cNvPr>
          <p:cNvCxnSpPr/>
          <p:nvPr/>
        </p:nvCxnSpPr>
        <p:spPr>
          <a:xfrm>
            <a:off x="6781800" y="1080268"/>
            <a:ext cx="375487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388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55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56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60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61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22222E-6 L 0.10157 -0.6287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78" y="-31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0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0" grpId="1" animBg="1"/>
      <p:bldP spid="21" grpId="0"/>
      <p:bldP spid="22" grpId="0"/>
      <p:bldP spid="23" grpId="0"/>
      <p:bldP spid="23" grpId="1"/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4" grpId="0"/>
      <p:bldP spid="35" grpId="0"/>
      <p:bldP spid="41" grpId="0"/>
      <p:bldP spid="42" grpId="0" animBg="1"/>
      <p:bldP spid="42" grpId="1" animBg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p:pic>
        <p:nvPicPr>
          <p:cNvPr id="19" name="图形 6">
            <a:extLst>
              <a:ext uri="{FF2B5EF4-FFF2-40B4-BE49-F238E27FC236}">
                <a16:creationId xmlns:a16="http://schemas.microsoft.com/office/drawing/2014/main" id="{C1ABD35D-30F9-4B5C-9C68-3419E001EC3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0" y="5104404"/>
            <a:ext cx="1731554" cy="1731553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74BAE09A-6524-486A-8518-E6A76282EDD9}"/>
              </a:ext>
            </a:extLst>
          </p:cNvPr>
          <p:cNvSpPr/>
          <p:nvPr/>
        </p:nvSpPr>
        <p:spPr>
          <a:xfrm>
            <a:off x="8509443" y="2717551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8CB821-74F4-415A-8CC3-AF9CD42AB0FC}"/>
                  </a:ext>
                </a:extLst>
              </p:cNvPr>
              <p:cNvSpPr txBox="1"/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8CB821-74F4-415A-8CC3-AF9CD42AB0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5C7EB-B073-4662-8CA8-93483D7B7B48}"/>
                  </a:ext>
                </a:extLst>
              </p:cNvPr>
              <p:cNvSpPr txBox="1"/>
              <p:nvPr/>
            </p:nvSpPr>
            <p:spPr>
              <a:xfrm>
                <a:off x="5933320" y="677812"/>
                <a:ext cx="848480" cy="202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5C7EB-B073-4662-8CA8-93483D7B7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320" y="677812"/>
                <a:ext cx="848480" cy="202151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5E313667-8A22-4022-BB32-FA6657E0E565}"/>
              </a:ext>
            </a:extLst>
          </p:cNvPr>
          <p:cNvSpPr txBox="1"/>
          <p:nvPr/>
        </p:nvSpPr>
        <p:spPr>
          <a:xfrm>
            <a:off x="5114169" y="1340875"/>
            <a:ext cx="734181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A24E573-E52E-4B23-A679-7571E94C885C}"/>
                  </a:ext>
                </a:extLst>
              </p:cNvPr>
              <p:cNvSpPr txBox="1"/>
              <p:nvPr/>
            </p:nvSpPr>
            <p:spPr>
              <a:xfrm>
                <a:off x="1454812" y="2297062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A24E573-E52E-4B23-A679-7571E94C8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812" y="2297062"/>
                <a:ext cx="905630" cy="16490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340597-E3B9-4B4E-B768-FD2159255205}"/>
                  </a:ext>
                </a:extLst>
              </p:cNvPr>
              <p:cNvSpPr txBox="1"/>
              <p:nvPr/>
            </p:nvSpPr>
            <p:spPr>
              <a:xfrm>
                <a:off x="3784210" y="2302044"/>
                <a:ext cx="57150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𝟎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340597-E3B9-4B4E-B768-FD2159255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210" y="2302044"/>
                <a:ext cx="571500" cy="1653466"/>
              </a:xfrm>
              <a:prstGeom prst="rect">
                <a:avLst/>
              </a:prstGeom>
              <a:blipFill>
                <a:blip r:embed="rId16"/>
                <a:stretch>
                  <a:fillRect r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942D280F-B250-4E36-AE94-29034B02F909}"/>
              </a:ext>
            </a:extLst>
          </p:cNvPr>
          <p:cNvSpPr txBox="1"/>
          <p:nvPr/>
        </p:nvSpPr>
        <p:spPr>
          <a:xfrm>
            <a:off x="2093742" y="296012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A193673-6CBE-49CA-B5A6-8077919EDD1E}"/>
                  </a:ext>
                </a:extLst>
              </p:cNvPr>
              <p:cNvSpPr txBox="1"/>
              <p:nvPr/>
            </p:nvSpPr>
            <p:spPr>
              <a:xfrm>
                <a:off x="2265192" y="2297062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A193673-6CBE-49CA-B5A6-8077919ED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192" y="2297062"/>
                <a:ext cx="1524000" cy="167039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119D7D4D-6F43-4996-BDF1-448964390389}"/>
              </a:ext>
            </a:extLst>
          </p:cNvPr>
          <p:cNvSpPr txBox="1"/>
          <p:nvPr/>
        </p:nvSpPr>
        <p:spPr>
          <a:xfrm>
            <a:off x="3512211" y="297419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9F9AEDF-793F-472E-8798-5D8231C6E243}"/>
              </a:ext>
            </a:extLst>
          </p:cNvPr>
          <p:cNvSpPr txBox="1"/>
          <p:nvPr/>
        </p:nvSpPr>
        <p:spPr>
          <a:xfrm>
            <a:off x="2869493" y="26553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0E6A491-C923-41CC-A836-78C3543B08AA}"/>
              </a:ext>
            </a:extLst>
          </p:cNvPr>
          <p:cNvSpPr txBox="1"/>
          <p:nvPr/>
        </p:nvSpPr>
        <p:spPr>
          <a:xfrm>
            <a:off x="2869493" y="33030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2801854-9DC2-4B58-9C02-8D5028961F1B}"/>
              </a:ext>
            </a:extLst>
          </p:cNvPr>
          <p:cNvSpPr txBox="1"/>
          <p:nvPr/>
        </p:nvSpPr>
        <p:spPr>
          <a:xfrm>
            <a:off x="533400" y="2293375"/>
            <a:ext cx="136984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87F2D7B-A438-4D94-BD5A-EB00683CB673}"/>
              </a:ext>
            </a:extLst>
          </p:cNvPr>
          <p:cNvSpPr txBox="1"/>
          <p:nvPr/>
        </p:nvSpPr>
        <p:spPr>
          <a:xfrm>
            <a:off x="7901062" y="2994415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4AA0887-FDF0-436C-A7C8-5C61480FA8F4}"/>
                  </a:ext>
                </a:extLst>
              </p:cNvPr>
              <p:cNvSpPr txBox="1"/>
              <p:nvPr/>
            </p:nvSpPr>
            <p:spPr>
              <a:xfrm>
                <a:off x="8444110" y="2297062"/>
                <a:ext cx="51701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𝟎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4AA0887-FDF0-436C-A7C8-5C61480FA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110" y="2297062"/>
                <a:ext cx="517010" cy="1653466"/>
              </a:xfrm>
              <a:prstGeom prst="rect">
                <a:avLst/>
              </a:prstGeom>
              <a:blipFill>
                <a:blip r:embed="rId18"/>
                <a:stretch>
                  <a:fillRect r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CD4E1F37-0154-42F6-9161-3B48E5ACE89E}"/>
              </a:ext>
            </a:extLst>
          </p:cNvPr>
          <p:cNvSpPr txBox="1"/>
          <p:nvPr/>
        </p:nvSpPr>
        <p:spPr>
          <a:xfrm>
            <a:off x="9271171" y="2980347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310BBA5A-2135-4B94-8C26-3E645F530DDF}"/>
              </a:ext>
            </a:extLst>
          </p:cNvPr>
          <p:cNvSpPr/>
          <p:nvPr/>
        </p:nvSpPr>
        <p:spPr>
          <a:xfrm>
            <a:off x="9817444" y="2703483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CAECFD-6034-4D59-B93E-654A40C2BE8C}"/>
                  </a:ext>
                </a:extLst>
              </p:cNvPr>
              <p:cNvSpPr txBox="1"/>
              <p:nvPr/>
            </p:nvSpPr>
            <p:spPr>
              <a:xfrm>
                <a:off x="9748909" y="2297062"/>
                <a:ext cx="579413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𝟎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CAECFD-6034-4D59-B93E-654A40C2B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8909" y="2297062"/>
                <a:ext cx="579413" cy="1670394"/>
              </a:xfrm>
              <a:prstGeom prst="rect">
                <a:avLst/>
              </a:prstGeom>
              <a:blipFill>
                <a:blip r:embed="rId19"/>
                <a:stretch>
                  <a:fillRect r="-1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9F83998-C933-4488-84D2-EFED80FEB4E6}"/>
                  </a:ext>
                </a:extLst>
              </p:cNvPr>
              <p:cNvSpPr txBox="1"/>
              <p:nvPr/>
            </p:nvSpPr>
            <p:spPr>
              <a:xfrm>
                <a:off x="4694777" y="2297061"/>
                <a:ext cx="905630" cy="1670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9F83998-C933-4488-84D2-EFED80FEB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777" y="2297061"/>
                <a:ext cx="905630" cy="167077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BE4FB33-C43A-4597-80D7-7C0B720BD7AB}"/>
                  </a:ext>
                </a:extLst>
              </p:cNvPr>
              <p:cNvSpPr txBox="1"/>
              <p:nvPr/>
            </p:nvSpPr>
            <p:spPr>
              <a:xfrm>
                <a:off x="7024175" y="2302043"/>
                <a:ext cx="5715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𝟎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BE4FB33-C43A-4597-80D7-7C0B720BD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4175" y="2302043"/>
                <a:ext cx="571500" cy="1670394"/>
              </a:xfrm>
              <a:prstGeom prst="rect">
                <a:avLst/>
              </a:prstGeom>
              <a:blipFill>
                <a:blip r:embed="rId21"/>
                <a:stretch>
                  <a:fillRect r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E2C0EFBB-9557-411B-A622-F1B38A582293}"/>
              </a:ext>
            </a:extLst>
          </p:cNvPr>
          <p:cNvSpPr txBox="1"/>
          <p:nvPr/>
        </p:nvSpPr>
        <p:spPr>
          <a:xfrm>
            <a:off x="5333707" y="2960124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72FECB7-940E-4F8B-995B-C10037593474}"/>
                  </a:ext>
                </a:extLst>
              </p:cNvPr>
              <p:cNvSpPr txBox="1"/>
              <p:nvPr/>
            </p:nvSpPr>
            <p:spPr>
              <a:xfrm>
                <a:off x="5505157" y="2297061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72FECB7-940E-4F8B-995B-C10037593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157" y="2297061"/>
                <a:ext cx="1524000" cy="167039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94785E14-09FB-4574-B8B1-A71DFF6BF0D0}"/>
              </a:ext>
            </a:extLst>
          </p:cNvPr>
          <p:cNvSpPr txBox="1"/>
          <p:nvPr/>
        </p:nvSpPr>
        <p:spPr>
          <a:xfrm>
            <a:off x="6752176" y="2974192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44DB090-78CE-429D-B54F-CB30D2E613EA}"/>
              </a:ext>
            </a:extLst>
          </p:cNvPr>
          <p:cNvSpPr txBox="1"/>
          <p:nvPr/>
        </p:nvSpPr>
        <p:spPr>
          <a:xfrm>
            <a:off x="6123526" y="2641256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A25A463-48F6-4299-9552-8CB4432A6C32}"/>
              </a:ext>
            </a:extLst>
          </p:cNvPr>
          <p:cNvSpPr txBox="1"/>
          <p:nvPr/>
        </p:nvSpPr>
        <p:spPr>
          <a:xfrm>
            <a:off x="6123526" y="3288956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0E0254BB-C94F-4B07-A385-0B1DD943606E}"/>
              </a:ext>
            </a:extLst>
          </p:cNvPr>
          <p:cNvSpPr txBox="1"/>
          <p:nvPr/>
        </p:nvSpPr>
        <p:spPr>
          <a:xfrm>
            <a:off x="4559961" y="296466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74C89F5-33E4-4503-95B4-C8304453887A}"/>
              </a:ext>
            </a:extLst>
          </p:cNvPr>
          <p:cNvSpPr txBox="1"/>
          <p:nvPr/>
        </p:nvSpPr>
        <p:spPr>
          <a:xfrm>
            <a:off x="520505" y="2980347"/>
            <a:ext cx="1069145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a </a:t>
            </a:r>
            <a:r>
              <a:rPr lang="en-US" sz="240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ó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CF25804-4FC3-4C91-A507-0EE95CDDCBED}"/>
              </a:ext>
            </a:extLst>
          </p:cNvPr>
          <p:cNvSpPr txBox="1"/>
          <p:nvPr/>
        </p:nvSpPr>
        <p:spPr>
          <a:xfrm>
            <a:off x="2305929" y="3953363"/>
            <a:ext cx="136984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D72DE3D-DBE7-4110-B9BD-DA4D8B0278F6}"/>
                  </a:ext>
                </a:extLst>
              </p:cNvPr>
              <p:cNvSpPr txBox="1"/>
              <p:nvPr/>
            </p:nvSpPr>
            <p:spPr>
              <a:xfrm>
                <a:off x="2889717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D72DE3D-DBE7-4110-B9BD-DA4D8B027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717" y="4083658"/>
                <a:ext cx="905630" cy="16490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E7B50653-AD9F-41A3-A9F9-C585402EC00C}"/>
              </a:ext>
            </a:extLst>
          </p:cNvPr>
          <p:cNvSpPr txBox="1"/>
          <p:nvPr/>
        </p:nvSpPr>
        <p:spPr>
          <a:xfrm>
            <a:off x="368629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2DAE494-D425-426D-8FEC-1B7D23DA2F80}"/>
                  </a:ext>
                </a:extLst>
              </p:cNvPr>
              <p:cNvSpPr txBox="1"/>
              <p:nvPr/>
            </p:nvSpPr>
            <p:spPr>
              <a:xfrm>
                <a:off x="3846321" y="4576027"/>
                <a:ext cx="9056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2DAE494-D425-426D-8FEC-1B7D23DA2F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321" y="4576027"/>
                <a:ext cx="905630" cy="92333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id="{A6CD2B7E-A90A-4160-BE62-5260768AA8B9}"/>
              </a:ext>
            </a:extLst>
          </p:cNvPr>
          <p:cNvSpPr txBox="1"/>
          <p:nvPr/>
        </p:nvSpPr>
        <p:spPr>
          <a:xfrm>
            <a:off x="4728773" y="479346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14AAD63-B164-43F6-80C6-E98688211803}"/>
                  </a:ext>
                </a:extLst>
              </p:cNvPr>
              <p:cNvSpPr txBox="1"/>
              <p:nvPr/>
            </p:nvSpPr>
            <p:spPr>
              <a:xfrm>
                <a:off x="5084277" y="4083658"/>
                <a:ext cx="905630" cy="1670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14AAD63-B164-43F6-80C6-E98688211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277" y="4083658"/>
                <a:ext cx="905630" cy="167077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B389043C-8F64-4D0C-A608-37C55C588FA6}"/>
              </a:ext>
            </a:extLst>
          </p:cNvPr>
          <p:cNvSpPr txBox="1"/>
          <p:nvPr/>
        </p:nvSpPr>
        <p:spPr>
          <a:xfrm>
            <a:off x="588085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11E6F31-DB42-4198-8E2F-8A155C99BD51}"/>
                  </a:ext>
                </a:extLst>
              </p:cNvPr>
              <p:cNvSpPr txBox="1"/>
              <p:nvPr/>
            </p:nvSpPr>
            <p:spPr>
              <a:xfrm>
                <a:off x="6040881" y="4576027"/>
                <a:ext cx="9056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11E6F31-DB42-4198-8E2F-8A155C99B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881" y="4576027"/>
                <a:ext cx="905630" cy="92333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id="{150B656F-9077-4BBE-BCD5-600B0A73F66A}"/>
              </a:ext>
            </a:extLst>
          </p:cNvPr>
          <p:cNvSpPr txBox="1"/>
          <p:nvPr/>
        </p:nvSpPr>
        <p:spPr>
          <a:xfrm>
            <a:off x="7057000" y="4766944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7061527-BFF7-4FB9-9D07-FD286DDDA39E}"/>
                  </a:ext>
                </a:extLst>
              </p:cNvPr>
              <p:cNvSpPr txBox="1"/>
              <p:nvPr/>
            </p:nvSpPr>
            <p:spPr>
              <a:xfrm>
                <a:off x="7447649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7061527-BFF7-4FB9-9D07-FD286DDDA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7649" y="4083658"/>
                <a:ext cx="905630" cy="16490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FB1D007-5FC4-4259-A883-07DEB8190569}"/>
                  </a:ext>
                </a:extLst>
              </p:cNvPr>
              <p:cNvSpPr txBox="1"/>
              <p:nvPr/>
            </p:nvSpPr>
            <p:spPr>
              <a:xfrm>
                <a:off x="8502726" y="4083658"/>
                <a:ext cx="905630" cy="1670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FB1D007-5FC4-4259-A883-07DEB8190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2726" y="4083658"/>
                <a:ext cx="905630" cy="167077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5AB8CFDE-D4DD-4F4F-A487-326665FB61B4}"/>
              </a:ext>
            </a:extLst>
          </p:cNvPr>
          <p:cNvSpPr txBox="1"/>
          <p:nvPr/>
        </p:nvSpPr>
        <p:spPr>
          <a:xfrm>
            <a:off x="825829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7D99A0A-9FA8-45F2-930C-B4EA47EEAC38}"/>
              </a:ext>
            </a:extLst>
          </p:cNvPr>
          <p:cNvGrpSpPr/>
          <p:nvPr/>
        </p:nvGrpSpPr>
        <p:grpSpPr>
          <a:xfrm>
            <a:off x="7163413" y="962331"/>
            <a:ext cx="2477729" cy="2005781"/>
            <a:chOff x="1238863" y="1533831"/>
            <a:chExt cx="2477729" cy="2005781"/>
          </a:xfrm>
        </p:grpSpPr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CF17DF22-895E-4FC2-9FE9-E6AC7A127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17" t="65807" r="-2518" b="4946"/>
            <a:stretch/>
          </p:blipFill>
          <p:spPr>
            <a:xfrm>
              <a:off x="1238863" y="1533831"/>
              <a:ext cx="2477729" cy="2005781"/>
            </a:xfrm>
            <a:prstGeom prst="rect">
              <a:avLst/>
            </a:prstGeom>
          </p:spPr>
        </p:pic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99A8330E-DF63-44A9-A7DE-925790D7EABA}"/>
                </a:ext>
              </a:extLst>
            </p:cNvPr>
            <p:cNvSpPr txBox="1"/>
            <p:nvPr/>
          </p:nvSpPr>
          <p:spPr>
            <a:xfrm>
              <a:off x="1609725" y="2064775"/>
              <a:ext cx="1295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C:</a:t>
              </a:r>
            </a:p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665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8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09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10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14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15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22222E-6 L 0.10157 -0.6287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78" y="-31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000"/>
                            </p:stCondLst>
                            <p:childTnLst>
                              <p:par>
                                <p:cTn id="183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5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1" grpId="0"/>
      <p:bldP spid="22" grpId="0"/>
      <p:bldP spid="23" grpId="0"/>
      <p:bldP spid="23" grpId="1"/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4" grpId="0"/>
      <p:bldP spid="35" grpId="0"/>
      <p:bldP spid="41" grpId="0"/>
      <p:bldP spid="42" grpId="0" animBg="1"/>
      <p:bldP spid="42" grpId="1" animBg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19" name="图形 6">
            <a:extLst>
              <a:ext uri="{FF2B5EF4-FFF2-40B4-BE49-F238E27FC236}">
                <a16:creationId xmlns:a16="http://schemas.microsoft.com/office/drawing/2014/main" id="{C1ABD35D-30F9-4B5C-9C68-3419E001EC3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0" y="5177391"/>
            <a:ext cx="1658567" cy="1658566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74BAE09A-6524-486A-8518-E6A76282EDD9}"/>
              </a:ext>
            </a:extLst>
          </p:cNvPr>
          <p:cNvSpPr/>
          <p:nvPr/>
        </p:nvSpPr>
        <p:spPr>
          <a:xfrm>
            <a:off x="9961931" y="4070101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8CB821-74F4-415A-8CC3-AF9CD42AB0FC}"/>
                  </a:ext>
                </a:extLst>
              </p:cNvPr>
              <p:cNvSpPr txBox="1"/>
              <p:nvPr/>
            </p:nvSpPr>
            <p:spPr>
              <a:xfrm>
                <a:off x="3955952" y="684571"/>
                <a:ext cx="716974" cy="1995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8CB821-74F4-415A-8CC3-AF9CD42AB0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952" y="684571"/>
                <a:ext cx="716974" cy="1995098"/>
              </a:xfrm>
              <a:prstGeom prst="rect">
                <a:avLst/>
              </a:prstGeom>
              <a:blipFill>
                <a:blip r:embed="rId11"/>
                <a:stretch>
                  <a:fillRect r="-5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5C7EB-B073-4662-8CA8-93483D7B7B48}"/>
                  </a:ext>
                </a:extLst>
              </p:cNvPr>
              <p:cNvSpPr txBox="1"/>
              <p:nvPr/>
            </p:nvSpPr>
            <p:spPr>
              <a:xfrm>
                <a:off x="6003658" y="677812"/>
                <a:ext cx="848480" cy="202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𝟖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5C7EB-B073-4662-8CA8-93483D7B7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658" y="677812"/>
                <a:ext cx="848480" cy="20215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5E313667-8A22-4022-BB32-FA6657E0E565}"/>
              </a:ext>
            </a:extLst>
          </p:cNvPr>
          <p:cNvSpPr txBox="1"/>
          <p:nvPr/>
        </p:nvSpPr>
        <p:spPr>
          <a:xfrm>
            <a:off x="5114169" y="1340875"/>
            <a:ext cx="734181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A24E573-E52E-4B23-A679-7571E94C885C}"/>
                  </a:ext>
                </a:extLst>
              </p:cNvPr>
              <p:cNvSpPr txBox="1"/>
              <p:nvPr/>
            </p:nvSpPr>
            <p:spPr>
              <a:xfrm>
                <a:off x="2064412" y="2297062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A24E573-E52E-4B23-A679-7571E94C8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412" y="2297062"/>
                <a:ext cx="905630" cy="16490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340597-E3B9-4B4E-B768-FD2159255205}"/>
                  </a:ext>
                </a:extLst>
              </p:cNvPr>
              <p:cNvSpPr txBox="1"/>
              <p:nvPr/>
            </p:nvSpPr>
            <p:spPr>
              <a:xfrm>
                <a:off x="4565260" y="2302044"/>
                <a:ext cx="57150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340597-E3B9-4B4E-B768-FD2159255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260" y="2302044"/>
                <a:ext cx="571500" cy="165346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942D280F-B250-4E36-AE94-29034B02F909}"/>
              </a:ext>
            </a:extLst>
          </p:cNvPr>
          <p:cNvSpPr txBox="1"/>
          <p:nvPr/>
        </p:nvSpPr>
        <p:spPr>
          <a:xfrm>
            <a:off x="2817642" y="296012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A193673-6CBE-49CA-B5A6-8077919EDD1E}"/>
                  </a:ext>
                </a:extLst>
              </p:cNvPr>
              <p:cNvSpPr txBox="1"/>
              <p:nvPr/>
            </p:nvSpPr>
            <p:spPr>
              <a:xfrm>
                <a:off x="2989092" y="2297062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𝟔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A193673-6CBE-49CA-B5A6-8077919ED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092" y="2297062"/>
                <a:ext cx="1524000" cy="167039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119D7D4D-6F43-4996-BDF1-448964390389}"/>
              </a:ext>
            </a:extLst>
          </p:cNvPr>
          <p:cNvSpPr txBox="1"/>
          <p:nvPr/>
        </p:nvSpPr>
        <p:spPr>
          <a:xfrm>
            <a:off x="4350411" y="295514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9F9AEDF-793F-472E-8798-5D8231C6E243}"/>
              </a:ext>
            </a:extLst>
          </p:cNvPr>
          <p:cNvSpPr txBox="1"/>
          <p:nvPr/>
        </p:nvSpPr>
        <p:spPr>
          <a:xfrm>
            <a:off x="3748138" y="26553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0E6A491-C923-41CC-A836-78C3543B08AA}"/>
              </a:ext>
            </a:extLst>
          </p:cNvPr>
          <p:cNvSpPr txBox="1"/>
          <p:nvPr/>
        </p:nvSpPr>
        <p:spPr>
          <a:xfrm>
            <a:off x="3748138" y="33030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2801854-9DC2-4B58-9C02-8D5028961F1B}"/>
              </a:ext>
            </a:extLst>
          </p:cNvPr>
          <p:cNvSpPr txBox="1"/>
          <p:nvPr/>
        </p:nvSpPr>
        <p:spPr>
          <a:xfrm>
            <a:off x="533400" y="2293375"/>
            <a:ext cx="136984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87F2D7B-A438-4D94-BD5A-EB00683CB673}"/>
              </a:ext>
            </a:extLst>
          </p:cNvPr>
          <p:cNvSpPr txBox="1"/>
          <p:nvPr/>
        </p:nvSpPr>
        <p:spPr>
          <a:xfrm>
            <a:off x="9353550" y="4346965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4AA0887-FDF0-436C-A7C8-5C61480FA8F4}"/>
                  </a:ext>
                </a:extLst>
              </p:cNvPr>
              <p:cNvSpPr txBox="1"/>
              <p:nvPr/>
            </p:nvSpPr>
            <p:spPr>
              <a:xfrm>
                <a:off x="9896598" y="3649612"/>
                <a:ext cx="51701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4AA0887-FDF0-436C-A7C8-5C61480FA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6598" y="3649612"/>
                <a:ext cx="517010" cy="1653466"/>
              </a:xfrm>
              <a:prstGeom prst="rect">
                <a:avLst/>
              </a:prstGeom>
              <a:blipFill>
                <a:blip r:embed="rId16"/>
                <a:stretch>
                  <a:fillRect r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CD4E1F37-0154-42F6-9161-3B48E5ACE89E}"/>
              </a:ext>
            </a:extLst>
          </p:cNvPr>
          <p:cNvSpPr txBox="1"/>
          <p:nvPr/>
        </p:nvSpPr>
        <p:spPr>
          <a:xfrm>
            <a:off x="10609359" y="4332897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310BBA5A-2135-4B94-8C26-3E645F530DDF}"/>
              </a:ext>
            </a:extLst>
          </p:cNvPr>
          <p:cNvSpPr/>
          <p:nvPr/>
        </p:nvSpPr>
        <p:spPr>
          <a:xfrm>
            <a:off x="11041332" y="4056033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CAECFD-6034-4D59-B93E-654A40C2BE8C}"/>
                  </a:ext>
                </a:extLst>
              </p:cNvPr>
              <p:cNvSpPr txBox="1"/>
              <p:nvPr/>
            </p:nvSpPr>
            <p:spPr>
              <a:xfrm>
                <a:off x="10972797" y="3649612"/>
                <a:ext cx="579413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CAECFD-6034-4D59-B93E-654A40C2B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797" y="3649612"/>
                <a:ext cx="579413" cy="1670394"/>
              </a:xfrm>
              <a:prstGeom prst="rect">
                <a:avLst/>
              </a:prstGeom>
              <a:blipFill>
                <a:blip r:embed="rId17"/>
                <a:stretch>
                  <a:fillRect r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0E0254BB-C94F-4B07-A385-0B1DD943606E}"/>
              </a:ext>
            </a:extLst>
          </p:cNvPr>
          <p:cNvSpPr txBox="1"/>
          <p:nvPr/>
        </p:nvSpPr>
        <p:spPr>
          <a:xfrm>
            <a:off x="5157252" y="296466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74C89F5-33E4-4503-95B4-C8304453887A}"/>
              </a:ext>
            </a:extLst>
          </p:cNvPr>
          <p:cNvSpPr txBox="1"/>
          <p:nvPr/>
        </p:nvSpPr>
        <p:spPr>
          <a:xfrm>
            <a:off x="520505" y="2980347"/>
            <a:ext cx="1479745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út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gọn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EFCC67CD-9C77-4467-8EE5-A3DD392D4C86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7B42172C-5115-426A-BE02-B05A8B06D704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19D1DC4D-65EF-4D35-AC1E-B8353B7F78F6}"/>
                  </a:ext>
                </a:extLst>
              </p:cNvPr>
              <p:cNvSpPr txBox="1"/>
              <p:nvPr/>
            </p:nvSpPr>
            <p:spPr>
              <a:xfrm>
                <a:off x="5360062" y="2297062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19D1DC4D-65EF-4D35-AC1E-B8353B7F7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062" y="2297062"/>
                <a:ext cx="905630" cy="16490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59B28D5-5F73-4C73-A3F8-2011E2F19FEB}"/>
                  </a:ext>
                </a:extLst>
              </p:cNvPr>
              <p:cNvSpPr txBox="1"/>
              <p:nvPr/>
            </p:nvSpPr>
            <p:spPr>
              <a:xfrm>
                <a:off x="7879960" y="2302044"/>
                <a:ext cx="57150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59B28D5-5F73-4C73-A3F8-2011E2F19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960" y="2302044"/>
                <a:ext cx="571500" cy="165346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>
            <a:extLst>
              <a:ext uri="{FF2B5EF4-FFF2-40B4-BE49-F238E27FC236}">
                <a16:creationId xmlns:a16="http://schemas.microsoft.com/office/drawing/2014/main" id="{3E43172F-C0DC-4439-8608-26E925353643}"/>
              </a:ext>
            </a:extLst>
          </p:cNvPr>
          <p:cNvSpPr txBox="1"/>
          <p:nvPr/>
        </p:nvSpPr>
        <p:spPr>
          <a:xfrm>
            <a:off x="6075192" y="296012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A5992F6-AFC3-4620-B92F-BF399174A0C9}"/>
                  </a:ext>
                </a:extLst>
              </p:cNvPr>
              <p:cNvSpPr txBox="1"/>
              <p:nvPr/>
            </p:nvSpPr>
            <p:spPr>
              <a:xfrm>
                <a:off x="6246642" y="2297062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𝟖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𝟏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A5992F6-AFC3-4620-B92F-BF399174A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642" y="2297062"/>
                <a:ext cx="1524000" cy="167039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C294346C-4B01-4E55-85F2-9717E77982B7}"/>
              </a:ext>
            </a:extLst>
          </p:cNvPr>
          <p:cNvSpPr txBox="1"/>
          <p:nvPr/>
        </p:nvSpPr>
        <p:spPr>
          <a:xfrm>
            <a:off x="7607961" y="297419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50E0948-6FB1-4B60-AE70-18A311D2B700}"/>
              </a:ext>
            </a:extLst>
          </p:cNvPr>
          <p:cNvSpPr txBox="1"/>
          <p:nvPr/>
        </p:nvSpPr>
        <p:spPr>
          <a:xfrm>
            <a:off x="7005688" y="26553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D70F2C1-9268-454C-800A-92DF124CAEB5}"/>
              </a:ext>
            </a:extLst>
          </p:cNvPr>
          <p:cNvSpPr txBox="1"/>
          <p:nvPr/>
        </p:nvSpPr>
        <p:spPr>
          <a:xfrm>
            <a:off x="7005688" y="33030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D67307A0-BBCE-44A4-ADB7-AE69D1748EC9}"/>
              </a:ext>
            </a:extLst>
          </p:cNvPr>
          <p:cNvSpPr txBox="1"/>
          <p:nvPr/>
        </p:nvSpPr>
        <p:spPr>
          <a:xfrm>
            <a:off x="2158805" y="4294797"/>
            <a:ext cx="1308295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a </a:t>
            </a:r>
            <a:r>
              <a:rPr lang="en-US" sz="240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ó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50AEDAD-D4BA-44FE-A394-0E8A8B563532}"/>
                  </a:ext>
                </a:extLst>
              </p:cNvPr>
              <p:cNvSpPr txBox="1"/>
              <p:nvPr/>
            </p:nvSpPr>
            <p:spPr>
              <a:xfrm>
                <a:off x="3016912" y="3668662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50AEDAD-D4BA-44FE-A394-0E8A8B563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912" y="3668662"/>
                <a:ext cx="905630" cy="16490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39271A6-6F28-4AC0-AF3A-922A3C5E3A72}"/>
                  </a:ext>
                </a:extLst>
              </p:cNvPr>
              <p:cNvSpPr txBox="1"/>
              <p:nvPr/>
            </p:nvSpPr>
            <p:spPr>
              <a:xfrm>
                <a:off x="5346310" y="3673644"/>
                <a:ext cx="57150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39271A6-6F28-4AC0-AF3A-922A3C5E3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310" y="3673644"/>
                <a:ext cx="571500" cy="1653466"/>
              </a:xfrm>
              <a:prstGeom prst="rect">
                <a:avLst/>
              </a:prstGeom>
              <a:blipFill>
                <a:blip r:embed="rId24"/>
                <a:stretch>
                  <a:fillRect r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>
            <a:extLst>
              <a:ext uri="{FF2B5EF4-FFF2-40B4-BE49-F238E27FC236}">
                <a16:creationId xmlns:a16="http://schemas.microsoft.com/office/drawing/2014/main" id="{32C9224D-910D-45CD-9D0F-4480E56D5B0E}"/>
              </a:ext>
            </a:extLst>
          </p:cNvPr>
          <p:cNvSpPr txBox="1"/>
          <p:nvPr/>
        </p:nvSpPr>
        <p:spPr>
          <a:xfrm>
            <a:off x="3655842" y="433172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A32962FD-05A4-488C-8108-08B6707A530D}"/>
                  </a:ext>
                </a:extLst>
              </p:cNvPr>
              <p:cNvSpPr txBox="1"/>
              <p:nvPr/>
            </p:nvSpPr>
            <p:spPr>
              <a:xfrm>
                <a:off x="3827292" y="3668662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A32962FD-05A4-488C-8108-08B6707A5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292" y="3668662"/>
                <a:ext cx="1524000" cy="1670394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>
            <a:extLst>
              <a:ext uri="{FF2B5EF4-FFF2-40B4-BE49-F238E27FC236}">
                <a16:creationId xmlns:a16="http://schemas.microsoft.com/office/drawing/2014/main" id="{264A61CD-465A-4678-93F2-37BB7E5C7E4E}"/>
              </a:ext>
            </a:extLst>
          </p:cNvPr>
          <p:cNvSpPr txBox="1"/>
          <p:nvPr/>
        </p:nvSpPr>
        <p:spPr>
          <a:xfrm>
            <a:off x="5074311" y="434579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A92489B-72ED-48DA-A02B-80F7D904391F}"/>
              </a:ext>
            </a:extLst>
          </p:cNvPr>
          <p:cNvSpPr txBox="1"/>
          <p:nvPr/>
        </p:nvSpPr>
        <p:spPr>
          <a:xfrm>
            <a:off x="4431593" y="40269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162DB934-0960-436F-8100-8DBD5CECC1BB}"/>
              </a:ext>
            </a:extLst>
          </p:cNvPr>
          <p:cNvSpPr txBox="1"/>
          <p:nvPr/>
        </p:nvSpPr>
        <p:spPr>
          <a:xfrm>
            <a:off x="4431593" y="46746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EB21046-A278-47B2-972B-132CBAE76C23}"/>
                  </a:ext>
                </a:extLst>
              </p:cNvPr>
              <p:cNvSpPr txBox="1"/>
              <p:nvPr/>
            </p:nvSpPr>
            <p:spPr>
              <a:xfrm>
                <a:off x="6256877" y="3668661"/>
                <a:ext cx="905630" cy="1648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EB21046-A278-47B2-972B-132CBAE76C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6877" y="3668661"/>
                <a:ext cx="905630" cy="164846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728424D1-B9AB-4B68-BEB1-DBC902C0CB2B}"/>
                  </a:ext>
                </a:extLst>
              </p:cNvPr>
              <p:cNvSpPr txBox="1"/>
              <p:nvPr/>
            </p:nvSpPr>
            <p:spPr>
              <a:xfrm>
                <a:off x="8586275" y="3673643"/>
                <a:ext cx="5715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728424D1-B9AB-4B68-BEB1-DBC902C0C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6275" y="3673643"/>
                <a:ext cx="571500" cy="1670394"/>
              </a:xfrm>
              <a:prstGeom prst="rect">
                <a:avLst/>
              </a:prstGeom>
              <a:blipFill>
                <a:blip r:embed="rId27"/>
                <a:stretch>
                  <a:fillRect r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Box 84">
            <a:extLst>
              <a:ext uri="{FF2B5EF4-FFF2-40B4-BE49-F238E27FC236}">
                <a16:creationId xmlns:a16="http://schemas.microsoft.com/office/drawing/2014/main" id="{AE06E227-57E1-44BC-9D39-8F652B764723}"/>
              </a:ext>
            </a:extLst>
          </p:cNvPr>
          <p:cNvSpPr txBox="1"/>
          <p:nvPr/>
        </p:nvSpPr>
        <p:spPr>
          <a:xfrm>
            <a:off x="6895807" y="4331724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E279C3A5-738A-4B89-94DB-85EEA7A30158}"/>
                  </a:ext>
                </a:extLst>
              </p:cNvPr>
              <p:cNvSpPr txBox="1"/>
              <p:nvPr/>
            </p:nvSpPr>
            <p:spPr>
              <a:xfrm>
                <a:off x="7067257" y="3668661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E279C3A5-738A-4B89-94DB-85EEA7A30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257" y="3668661"/>
                <a:ext cx="1524000" cy="1670394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>
            <a:extLst>
              <a:ext uri="{FF2B5EF4-FFF2-40B4-BE49-F238E27FC236}">
                <a16:creationId xmlns:a16="http://schemas.microsoft.com/office/drawing/2014/main" id="{1DEEEAC2-1D50-4EF2-B123-7AF424DB6D4E}"/>
              </a:ext>
            </a:extLst>
          </p:cNvPr>
          <p:cNvSpPr txBox="1"/>
          <p:nvPr/>
        </p:nvSpPr>
        <p:spPr>
          <a:xfrm>
            <a:off x="8314276" y="4345792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7844BAFE-ED85-4177-8E19-E0BC07F3F811}"/>
              </a:ext>
            </a:extLst>
          </p:cNvPr>
          <p:cNvSpPr txBox="1"/>
          <p:nvPr/>
        </p:nvSpPr>
        <p:spPr>
          <a:xfrm>
            <a:off x="7685626" y="4012856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59A97A82-553F-403D-8EB7-53DFC176CD04}"/>
              </a:ext>
            </a:extLst>
          </p:cNvPr>
          <p:cNvSpPr txBox="1"/>
          <p:nvPr/>
        </p:nvSpPr>
        <p:spPr>
          <a:xfrm>
            <a:off x="7685626" y="4660556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2AD8F7AF-97CC-4A52-8E18-E5B90FEBA29F}"/>
              </a:ext>
            </a:extLst>
          </p:cNvPr>
          <p:cNvSpPr txBox="1"/>
          <p:nvPr/>
        </p:nvSpPr>
        <p:spPr>
          <a:xfrm>
            <a:off x="6122061" y="433626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005B744-C00D-4641-BB5F-0BB2CD043D62}"/>
              </a:ext>
            </a:extLst>
          </p:cNvPr>
          <p:cNvGrpSpPr/>
          <p:nvPr/>
        </p:nvGrpSpPr>
        <p:grpSpPr>
          <a:xfrm>
            <a:off x="8630263" y="2143431"/>
            <a:ext cx="2477729" cy="2005781"/>
            <a:chOff x="1238863" y="1533831"/>
            <a:chExt cx="2477729" cy="2005781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ED573347-B747-4ED1-AC35-9F33E7E76E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17" t="65807" r="-2518" b="4946"/>
            <a:stretch/>
          </p:blipFill>
          <p:spPr>
            <a:xfrm>
              <a:off x="1238863" y="1533831"/>
              <a:ext cx="2477729" cy="2005781"/>
            </a:xfrm>
            <a:prstGeom prst="rect">
              <a:avLst/>
            </a:prstGeom>
          </p:spPr>
        </p:pic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CBD03EC8-E82E-491D-A26C-B28CFFE423D2}"/>
                </a:ext>
              </a:extLst>
            </p:cNvPr>
            <p:cNvSpPr txBox="1"/>
            <p:nvPr/>
          </p:nvSpPr>
          <p:spPr>
            <a:xfrm>
              <a:off x="1609725" y="2064775"/>
              <a:ext cx="1295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C:</a:t>
              </a:r>
            </a:p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0151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0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71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72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5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76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77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96296E-6 L -0.05026 -0.62569 " pathEditMode="relative" rAng="0" ptsTypes="AA">
                                      <p:cBhvr>
                                        <p:cTn id="19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13" y="-3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1" grpId="0"/>
      <p:bldP spid="22" grpId="0"/>
      <p:bldP spid="23" grpId="0"/>
      <p:bldP spid="23" grpId="1"/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4" grpId="0"/>
      <p:bldP spid="35" grpId="0"/>
      <p:bldP spid="41" grpId="0"/>
      <p:bldP spid="42" grpId="0" animBg="1"/>
      <p:bldP spid="42" grpId="1" animBg="1"/>
      <p:bldP spid="43" grpId="0"/>
      <p:bldP spid="52" grpId="0"/>
      <p:bldP spid="53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C4419B71-7C26-4977-BA84-99BE14C8707A}"/>
              </a:ext>
            </a:extLst>
          </p:cNvPr>
          <p:cNvSpPr/>
          <p:nvPr/>
        </p:nvSpPr>
        <p:spPr>
          <a:xfrm>
            <a:off x="944764" y="487277"/>
            <a:ext cx="10661082" cy="627288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>
              <a:lnSpc>
                <a:spcPts val="4500"/>
              </a:lnSpc>
            </a:pP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/ So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án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ân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ố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ằng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ác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khác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hau</a:t>
            </a:r>
            <a:endParaRPr lang="en-US" altLang="zh-CN" sz="3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p:pic>
        <p:nvPicPr>
          <p:cNvPr id="19" name="图形 6">
            <a:extLst>
              <a:ext uri="{FF2B5EF4-FFF2-40B4-BE49-F238E27FC236}">
                <a16:creationId xmlns:a16="http://schemas.microsoft.com/office/drawing/2014/main" id="{C1ABD35D-30F9-4B5C-9C68-3419E001EC3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0" y="5416062"/>
            <a:ext cx="1419896" cy="14198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8CB821-74F4-415A-8CC3-AF9CD42AB0FC}"/>
                  </a:ext>
                </a:extLst>
              </p:cNvPr>
              <p:cNvSpPr txBox="1"/>
              <p:nvPr/>
            </p:nvSpPr>
            <p:spPr>
              <a:xfrm>
                <a:off x="3927817" y="684571"/>
                <a:ext cx="716974" cy="1995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8CB821-74F4-415A-8CC3-AF9CD42AB0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7817" y="684571"/>
                <a:ext cx="716974" cy="1995098"/>
              </a:xfrm>
              <a:prstGeom prst="rect">
                <a:avLst/>
              </a:prstGeom>
              <a:blipFill>
                <a:blip r:embed="rId13"/>
                <a:stretch>
                  <a:fillRect r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5C7EB-B073-4662-8CA8-93483D7B7B48}"/>
                  </a:ext>
                </a:extLst>
              </p:cNvPr>
              <p:cNvSpPr txBox="1"/>
              <p:nvPr/>
            </p:nvSpPr>
            <p:spPr>
              <a:xfrm>
                <a:off x="6130267" y="677812"/>
                <a:ext cx="848480" cy="202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𝟖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5C7EB-B073-4662-8CA8-93483D7B7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267" y="677812"/>
                <a:ext cx="848480" cy="202151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5E313667-8A22-4022-BB32-FA6657E0E565}"/>
              </a:ext>
            </a:extLst>
          </p:cNvPr>
          <p:cNvSpPr txBox="1"/>
          <p:nvPr/>
        </p:nvSpPr>
        <p:spPr>
          <a:xfrm>
            <a:off x="5114169" y="1340875"/>
            <a:ext cx="734181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CF25804-4FC3-4C91-A507-0EE95CDDCBED}"/>
              </a:ext>
            </a:extLst>
          </p:cNvPr>
          <p:cNvSpPr txBox="1"/>
          <p:nvPr/>
        </p:nvSpPr>
        <p:spPr>
          <a:xfrm>
            <a:off x="2052710" y="2518459"/>
            <a:ext cx="136984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D72DE3D-DBE7-4110-B9BD-DA4D8B0278F6}"/>
                  </a:ext>
                </a:extLst>
              </p:cNvPr>
              <p:cNvSpPr txBox="1"/>
              <p:nvPr/>
            </p:nvSpPr>
            <p:spPr>
              <a:xfrm>
                <a:off x="2636498" y="2901972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D72DE3D-DBE7-4110-B9BD-DA4D8B027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498" y="2901972"/>
                <a:ext cx="905630" cy="16490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E7B50653-AD9F-41A3-A9F9-C585402EC00C}"/>
              </a:ext>
            </a:extLst>
          </p:cNvPr>
          <p:cNvSpPr txBox="1"/>
          <p:nvPr/>
        </p:nvSpPr>
        <p:spPr>
          <a:xfrm>
            <a:off x="3433079" y="358525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2DAE494-D425-426D-8FEC-1B7D23DA2F80}"/>
                  </a:ext>
                </a:extLst>
              </p:cNvPr>
              <p:cNvSpPr txBox="1"/>
              <p:nvPr/>
            </p:nvSpPr>
            <p:spPr>
              <a:xfrm>
                <a:off x="3593102" y="3394341"/>
                <a:ext cx="9056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2DAE494-D425-426D-8FEC-1B7D23DA2F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3102" y="3394341"/>
                <a:ext cx="905630" cy="92333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id="{A6CD2B7E-A90A-4160-BE62-5260768AA8B9}"/>
              </a:ext>
            </a:extLst>
          </p:cNvPr>
          <p:cNvSpPr txBox="1"/>
          <p:nvPr/>
        </p:nvSpPr>
        <p:spPr>
          <a:xfrm>
            <a:off x="4475554" y="3611782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14AAD63-B164-43F6-80C6-E98688211803}"/>
                  </a:ext>
                </a:extLst>
              </p:cNvPr>
              <p:cNvSpPr txBox="1"/>
              <p:nvPr/>
            </p:nvSpPr>
            <p:spPr>
              <a:xfrm>
                <a:off x="4831058" y="2901972"/>
                <a:ext cx="905630" cy="1670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14AAD63-B164-43F6-80C6-E98688211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058" y="2901972"/>
                <a:ext cx="905630" cy="167077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B389043C-8F64-4D0C-A608-37C55C588FA6}"/>
              </a:ext>
            </a:extLst>
          </p:cNvPr>
          <p:cNvSpPr txBox="1"/>
          <p:nvPr/>
        </p:nvSpPr>
        <p:spPr>
          <a:xfrm>
            <a:off x="5627639" y="358525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11E6F31-DB42-4198-8E2F-8A155C99BD51}"/>
                  </a:ext>
                </a:extLst>
              </p:cNvPr>
              <p:cNvSpPr txBox="1"/>
              <p:nvPr/>
            </p:nvSpPr>
            <p:spPr>
              <a:xfrm>
                <a:off x="5787662" y="3394341"/>
                <a:ext cx="9056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11E6F31-DB42-4198-8E2F-8A155C99B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7662" y="3394341"/>
                <a:ext cx="905630" cy="92333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id="{150B656F-9077-4BBE-BCD5-600B0A73F66A}"/>
              </a:ext>
            </a:extLst>
          </p:cNvPr>
          <p:cNvSpPr txBox="1"/>
          <p:nvPr/>
        </p:nvSpPr>
        <p:spPr>
          <a:xfrm>
            <a:off x="6803781" y="3585258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EDA991E-F309-42AB-B7DE-11A480499968}"/>
                  </a:ext>
                </a:extLst>
              </p:cNvPr>
              <p:cNvSpPr txBox="1"/>
              <p:nvPr/>
            </p:nvSpPr>
            <p:spPr>
              <a:xfrm>
                <a:off x="7459958" y="2901972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EDA991E-F309-42AB-B7DE-11A480499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9958" y="2901972"/>
                <a:ext cx="905630" cy="16490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E59DBD4-8520-4CC3-BB67-88842B3345AA}"/>
                  </a:ext>
                </a:extLst>
              </p:cNvPr>
              <p:cNvSpPr txBox="1"/>
              <p:nvPr/>
            </p:nvSpPr>
            <p:spPr>
              <a:xfrm>
                <a:off x="8767961" y="2901972"/>
                <a:ext cx="905630" cy="1670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E59DBD4-8520-4CC3-BB67-88842B334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961" y="2901972"/>
                <a:ext cx="905630" cy="167077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>
            <a:extLst>
              <a:ext uri="{FF2B5EF4-FFF2-40B4-BE49-F238E27FC236}">
                <a16:creationId xmlns:a16="http://schemas.microsoft.com/office/drawing/2014/main" id="{4ECF9744-3A44-40BD-A1B6-3F7FDD0A413A}"/>
              </a:ext>
            </a:extLst>
          </p:cNvPr>
          <p:cNvSpPr txBox="1"/>
          <p:nvPr/>
        </p:nvSpPr>
        <p:spPr>
          <a:xfrm>
            <a:off x="8352375" y="358525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308877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96296E-6 L -0.05026 -0.6256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13" y="-3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3" grpId="1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51" grpId="0"/>
      <p:bldP spid="57" grpId="0"/>
      <p:bldP spid="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440845" y="264898"/>
            <a:ext cx="440986" cy="46322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C4419B71-7C26-4977-BA84-99BE14C8707A}"/>
              </a:ext>
            </a:extLst>
          </p:cNvPr>
          <p:cNvSpPr/>
          <p:nvPr/>
        </p:nvSpPr>
        <p:spPr>
          <a:xfrm>
            <a:off x="944764" y="487277"/>
            <a:ext cx="9037435" cy="627288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>
              <a:lnSpc>
                <a:spcPts val="4500"/>
              </a:lnSpc>
            </a:pP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3/</a:t>
            </a:r>
            <a:r>
              <a:rPr lang="zh-CN" altLang="en-US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án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ân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ố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ó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ùng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ử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ố</a:t>
            </a:r>
            <a:endParaRPr lang="en-US" altLang="zh-CN" sz="3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5842696-51A4-4CD3-B176-2B953BF5F745}"/>
              </a:ext>
            </a:extLst>
          </p:cNvPr>
          <p:cNvSpPr/>
          <p:nvPr/>
        </p:nvSpPr>
        <p:spPr>
          <a:xfrm>
            <a:off x="8778791" y="2708977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5933320" y="677812"/>
                <a:ext cx="848480" cy="2000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320" y="677812"/>
                <a:ext cx="848480" cy="20004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62C4E493-DE44-4A97-9182-31DE52E9A387}"/>
              </a:ext>
            </a:extLst>
          </p:cNvPr>
          <p:cNvSpPr txBox="1"/>
          <p:nvPr/>
        </p:nvSpPr>
        <p:spPr>
          <a:xfrm>
            <a:off x="5114169" y="1340875"/>
            <a:ext cx="734181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1D05306-F4FD-4315-B029-514D434466A2}"/>
                  </a:ext>
                </a:extLst>
              </p:cNvPr>
              <p:cNvSpPr txBox="1"/>
              <p:nvPr/>
            </p:nvSpPr>
            <p:spPr>
              <a:xfrm>
                <a:off x="1302412" y="2297062"/>
                <a:ext cx="90563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1D05306-F4FD-4315-B029-514D43446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412" y="2297062"/>
                <a:ext cx="905630" cy="167039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64D5BDA-02F4-4F45-BBE1-07F272E750DF}"/>
                  </a:ext>
                </a:extLst>
              </p:cNvPr>
              <p:cNvSpPr txBox="1"/>
              <p:nvPr/>
            </p:nvSpPr>
            <p:spPr>
              <a:xfrm>
                <a:off x="3631810" y="2302044"/>
                <a:ext cx="5715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64D5BDA-02F4-4F45-BBE1-07F272E75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1810" y="2302044"/>
                <a:ext cx="571500" cy="1670394"/>
              </a:xfrm>
              <a:prstGeom prst="rect">
                <a:avLst/>
              </a:prstGeom>
              <a:blipFill>
                <a:blip r:embed="rId14"/>
                <a:stretch>
                  <a:fillRect r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2D6806C5-635E-47BC-86C3-FE9EA2DB5653}"/>
              </a:ext>
            </a:extLst>
          </p:cNvPr>
          <p:cNvSpPr txBox="1"/>
          <p:nvPr/>
        </p:nvSpPr>
        <p:spPr>
          <a:xfrm>
            <a:off x="1941342" y="296012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6098038-BF26-49A8-81AB-10973DC99A0E}"/>
                  </a:ext>
                </a:extLst>
              </p:cNvPr>
              <p:cNvSpPr txBox="1"/>
              <p:nvPr/>
            </p:nvSpPr>
            <p:spPr>
              <a:xfrm>
                <a:off x="2112792" y="2297062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6098038-BF26-49A8-81AB-10973DC99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792" y="2297062"/>
                <a:ext cx="1524000" cy="167039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EEACD21D-AF6F-49EA-B1FA-8F378BCC1754}"/>
              </a:ext>
            </a:extLst>
          </p:cNvPr>
          <p:cNvSpPr txBox="1"/>
          <p:nvPr/>
        </p:nvSpPr>
        <p:spPr>
          <a:xfrm>
            <a:off x="3359811" y="297419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320952A-3835-40CE-BB6D-C8B69E32D6E8}"/>
              </a:ext>
            </a:extLst>
          </p:cNvPr>
          <p:cNvSpPr txBox="1"/>
          <p:nvPr/>
        </p:nvSpPr>
        <p:spPr>
          <a:xfrm>
            <a:off x="2717093" y="26553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944C596-DD18-42C6-B493-350723C67DF3}"/>
              </a:ext>
            </a:extLst>
          </p:cNvPr>
          <p:cNvSpPr txBox="1"/>
          <p:nvPr/>
        </p:nvSpPr>
        <p:spPr>
          <a:xfrm>
            <a:off x="2717093" y="33030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F3970C6-BE83-48DC-B56F-76D251383A52}"/>
              </a:ext>
            </a:extLst>
          </p:cNvPr>
          <p:cNvSpPr txBox="1"/>
          <p:nvPr/>
        </p:nvSpPr>
        <p:spPr>
          <a:xfrm>
            <a:off x="512593" y="2960125"/>
            <a:ext cx="1028699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0926028-3441-43AE-8772-50E66032F556}"/>
              </a:ext>
            </a:extLst>
          </p:cNvPr>
          <p:cNvSpPr txBox="1"/>
          <p:nvPr/>
        </p:nvSpPr>
        <p:spPr>
          <a:xfrm>
            <a:off x="8170410" y="2985841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00BA5C9-097E-40BB-B689-2CACEB8B6D2D}"/>
                  </a:ext>
                </a:extLst>
              </p:cNvPr>
              <p:cNvSpPr txBox="1"/>
              <p:nvPr/>
            </p:nvSpPr>
            <p:spPr>
              <a:xfrm>
                <a:off x="8713458" y="2288488"/>
                <a:ext cx="51701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00BA5C9-097E-40BB-B689-2CACEB8B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3458" y="2288488"/>
                <a:ext cx="517010" cy="1653466"/>
              </a:xfrm>
              <a:prstGeom prst="rect">
                <a:avLst/>
              </a:prstGeom>
              <a:blipFill>
                <a:blip r:embed="rId16"/>
                <a:stretch>
                  <a:fillRect r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52B981C1-701F-4BFA-820C-1809322CA064}"/>
              </a:ext>
            </a:extLst>
          </p:cNvPr>
          <p:cNvSpPr txBox="1"/>
          <p:nvPr/>
        </p:nvSpPr>
        <p:spPr>
          <a:xfrm>
            <a:off x="9540519" y="297177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E7D1059E-CEC0-4959-B4D4-43F05507EB7B}"/>
              </a:ext>
            </a:extLst>
          </p:cNvPr>
          <p:cNvSpPr/>
          <p:nvPr/>
        </p:nvSpPr>
        <p:spPr>
          <a:xfrm>
            <a:off x="10086792" y="2694909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/>
              <p:nvPr/>
            </p:nvSpPr>
            <p:spPr>
              <a:xfrm>
                <a:off x="10018257" y="2288488"/>
                <a:ext cx="579413" cy="1650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8257" y="2288488"/>
                <a:ext cx="579413" cy="1650388"/>
              </a:xfrm>
              <a:prstGeom prst="rect">
                <a:avLst/>
              </a:prstGeom>
              <a:blipFill>
                <a:blip r:embed="rId17"/>
                <a:stretch>
                  <a:fillRect r="-1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2DD4F5D-0DD9-4F86-B9CD-FD00A76E65B7}"/>
                  </a:ext>
                </a:extLst>
              </p:cNvPr>
              <p:cNvSpPr txBox="1"/>
              <p:nvPr/>
            </p:nvSpPr>
            <p:spPr>
              <a:xfrm>
                <a:off x="4826662" y="2291493"/>
                <a:ext cx="90563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2DD4F5D-0DD9-4F86-B9CD-FD00A76E6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662" y="2291493"/>
                <a:ext cx="905630" cy="167039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E21860-278E-4ABD-95F4-E1F200BAD769}"/>
                  </a:ext>
                </a:extLst>
              </p:cNvPr>
              <p:cNvSpPr txBox="1"/>
              <p:nvPr/>
            </p:nvSpPr>
            <p:spPr>
              <a:xfrm>
                <a:off x="7156060" y="2296475"/>
                <a:ext cx="5715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E21860-278E-4ABD-95F4-E1F200BAD7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6060" y="2296475"/>
                <a:ext cx="571500" cy="1670394"/>
              </a:xfrm>
              <a:prstGeom prst="rect">
                <a:avLst/>
              </a:prstGeom>
              <a:blipFill>
                <a:blip r:embed="rId19"/>
                <a:stretch>
                  <a:fillRect r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68EBF4DD-F4FD-4FA9-AD07-150A46B0719D}"/>
              </a:ext>
            </a:extLst>
          </p:cNvPr>
          <p:cNvSpPr txBox="1"/>
          <p:nvPr/>
        </p:nvSpPr>
        <p:spPr>
          <a:xfrm>
            <a:off x="5465592" y="2954556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46429FB-FDB0-4593-A2E7-D2150D8340CE}"/>
                  </a:ext>
                </a:extLst>
              </p:cNvPr>
              <p:cNvSpPr txBox="1"/>
              <p:nvPr/>
            </p:nvSpPr>
            <p:spPr>
              <a:xfrm>
                <a:off x="5637042" y="2291493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46429FB-FDB0-4593-A2E7-D2150D834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042" y="2291493"/>
                <a:ext cx="1524000" cy="167039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57DE560-A24B-4D79-BE37-AEA80A2E51C2}"/>
              </a:ext>
            </a:extLst>
          </p:cNvPr>
          <p:cNvSpPr txBox="1"/>
          <p:nvPr/>
        </p:nvSpPr>
        <p:spPr>
          <a:xfrm>
            <a:off x="6884061" y="296862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E161806-A5F6-4FF4-BC92-97E9AD240160}"/>
              </a:ext>
            </a:extLst>
          </p:cNvPr>
          <p:cNvSpPr txBox="1"/>
          <p:nvPr/>
        </p:nvSpPr>
        <p:spPr>
          <a:xfrm>
            <a:off x="6255411" y="2635688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69BC2D8-0B64-4C84-A9B1-BD7EC5DFC445}"/>
              </a:ext>
            </a:extLst>
          </p:cNvPr>
          <p:cNvSpPr txBox="1"/>
          <p:nvPr/>
        </p:nvSpPr>
        <p:spPr>
          <a:xfrm>
            <a:off x="6255411" y="3283388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pic>
        <p:nvPicPr>
          <p:cNvPr id="53" name="图形 9">
            <a:extLst>
              <a:ext uri="{FF2B5EF4-FFF2-40B4-BE49-F238E27FC236}">
                <a16:creationId xmlns:a16="http://schemas.microsoft.com/office/drawing/2014/main" id="{87BC5626-B442-4D95-A1D6-31FD0A681E4C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96DAC541-7B7A-43D3-8B79-37D633B846F1}">
                <asvg:svgBlip xmlns:asvg="http://schemas.microsoft.com/office/drawing/2016/SVG/main" xmlns="" r:embed="rId22"/>
              </a:ext>
            </a:extLst>
          </a:blip>
          <a:stretch>
            <a:fillRect/>
          </a:stretch>
        </p:blipFill>
        <p:spPr>
          <a:xfrm>
            <a:off x="180880" y="5056976"/>
            <a:ext cx="1438120" cy="1670394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EF333F2E-8610-4E4C-882B-235DCC6D5AD2}"/>
              </a:ext>
            </a:extLst>
          </p:cNvPr>
          <p:cNvSpPr txBox="1"/>
          <p:nvPr/>
        </p:nvSpPr>
        <p:spPr>
          <a:xfrm>
            <a:off x="4589292" y="294107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73FEC3FF-7FCA-40C6-A1A6-AA38E1007010}"/>
              </a:ext>
            </a:extLst>
          </p:cNvPr>
          <p:cNvSpPr txBox="1"/>
          <p:nvPr/>
        </p:nvSpPr>
        <p:spPr>
          <a:xfrm>
            <a:off x="3067664" y="3797881"/>
            <a:ext cx="2792361" cy="800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7200E06-962D-4D03-8521-D6DB5D6C33B3}"/>
              </a:ext>
            </a:extLst>
          </p:cNvPr>
          <p:cNvGrpSpPr/>
          <p:nvPr/>
        </p:nvGrpSpPr>
        <p:grpSpPr>
          <a:xfrm flipH="1">
            <a:off x="2772693" y="4266176"/>
            <a:ext cx="8111615" cy="3199638"/>
            <a:chOff x="2189809" y="1642659"/>
            <a:chExt cx="8817716" cy="2590970"/>
          </a:xfrm>
        </p:grpSpPr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5AC53F3F-C78F-4E0A-8C5E-6F1FB175A3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667" t="12877" r="4885" b="66040"/>
            <a:stretch/>
          </p:blipFill>
          <p:spPr>
            <a:xfrm>
              <a:off x="2189809" y="1642659"/>
              <a:ext cx="8817716" cy="2590970"/>
            </a:xfrm>
            <a:prstGeom prst="rect">
              <a:avLst/>
            </a:prstGeom>
          </p:spPr>
        </p:pic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11DDF17-4F58-45BB-BEF1-D1258EF1E72C}"/>
                </a:ext>
              </a:extLst>
            </p:cNvPr>
            <p:cNvSpPr txBox="1"/>
            <p:nvPr/>
          </p:nvSpPr>
          <p:spPr>
            <a:xfrm>
              <a:off x="2670776" y="2098516"/>
              <a:ext cx="7727524" cy="1196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Hai phân số </a:t>
              </a:r>
              <a:r>
                <a:rPr lang="vi-VN" sz="3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khác 0) </a:t>
              </a:r>
              <a:r>
                <a:rPr lang="vi-VN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có cùng tử số, phân số nào có mẫu số </a:t>
              </a:r>
              <a:r>
                <a:rPr lang="vi-VN" sz="3000" b="1" dirty="0">
                  <a:solidFill>
                    <a:srgbClr val="2DB20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ớn hơn</a:t>
              </a:r>
              <a:r>
                <a:rPr lang="vi-VN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 thì phân số đó </a:t>
              </a:r>
              <a:r>
                <a:rPr lang="vi-VN" sz="3000" b="1" dirty="0">
                  <a:solidFill>
                    <a:srgbClr val="2DB20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é hơn </a:t>
              </a:r>
              <a:r>
                <a:rPr lang="vi-VN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và ngược lại.</a:t>
              </a:r>
              <a:endParaRPr lang="en-US" sz="3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E3DB2FA2-C035-4E02-9235-C4E48DDF9BFC}"/>
              </a:ext>
            </a:extLst>
          </p:cNvPr>
          <p:cNvGrpSpPr/>
          <p:nvPr/>
        </p:nvGrpSpPr>
        <p:grpSpPr>
          <a:xfrm>
            <a:off x="8554063" y="714681"/>
            <a:ext cx="2477729" cy="2005781"/>
            <a:chOff x="1238863" y="1533831"/>
            <a:chExt cx="2477729" cy="2005781"/>
          </a:xfrm>
        </p:grpSpPr>
        <p:pic>
          <p:nvPicPr>
            <p:cNvPr id="61" name="Picture 60">
              <a:extLst>
                <a:ext uri="{FF2B5EF4-FFF2-40B4-BE49-F238E27FC236}">
                  <a16:creationId xmlns:a16="http://schemas.microsoft.com/office/drawing/2014/main" id="{A949399D-EF4C-45A4-8087-B7D63A492F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17" t="65807" r="-2518" b="4946"/>
            <a:stretch/>
          </p:blipFill>
          <p:spPr>
            <a:xfrm>
              <a:off x="1238863" y="1533831"/>
              <a:ext cx="2477729" cy="2005781"/>
            </a:xfrm>
            <a:prstGeom prst="rect">
              <a:avLst/>
            </a:prstGeom>
          </p:spPr>
        </p:pic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168A08C-FD71-486E-92F3-467A34BBB698}"/>
                </a:ext>
              </a:extLst>
            </p:cNvPr>
            <p:cNvSpPr txBox="1"/>
            <p:nvPr/>
          </p:nvSpPr>
          <p:spPr>
            <a:xfrm>
              <a:off x="1609725" y="2064775"/>
              <a:ext cx="1295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C:</a:t>
              </a:r>
            </a:p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7881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24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25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8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29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30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22222E-6 L 0.0987 -0.61805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35" y="-309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 animBg="1"/>
      <p:bldP spid="14" grpId="1" animBg="1"/>
      <p:bldP spid="29" grpId="0"/>
      <p:bldP spid="39" grpId="0"/>
      <p:bldP spid="40" grpId="0"/>
      <p:bldP spid="40" grpId="1"/>
      <p:bldP spid="30" grpId="0"/>
      <p:bldP spid="34" grpId="0"/>
      <p:bldP spid="35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0" grpId="0" animBg="1"/>
      <p:bldP spid="50" grpId="1" animBg="1"/>
      <p:bldP spid="49" grpId="0"/>
      <p:bldP spid="27" grpId="0"/>
      <p:bldP spid="28" grpId="0"/>
      <p:bldP spid="31" grpId="0"/>
      <p:bldP spid="32" grpId="0"/>
      <p:bldP spid="33" grpId="0"/>
      <p:bldP spid="51" grpId="0"/>
      <p:bldP spid="52" grpId="0"/>
      <p:bldP spid="54" grpId="0"/>
      <p:bldP spid="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3">
            <a:extLst>
              <a:ext uri="{FF2B5EF4-FFF2-40B4-BE49-F238E27FC236}">
                <a16:creationId xmlns:a16="http://schemas.microsoft.com/office/drawing/2014/main" id="{4AE7E4C4-11A9-4721-8BE4-72BCB0E64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523" y="152400"/>
            <a:ext cx="10128739" cy="6553200"/>
          </a:xfrm>
          <a:prstGeom prst="rect">
            <a:avLst/>
          </a:prstGeom>
          <a:solidFill>
            <a:schemeClr val="bg1"/>
          </a:solidFill>
          <a:ln w="38100">
            <a:solidFill>
              <a:srgbClr val="FB2D77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EF7E3D8-16E8-4314-905E-B3859634F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346" y="2198687"/>
            <a:ext cx="96979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b="1" dirty="0">
                <a:latin typeface="Cambria" panose="02040503050406030204" pitchFamily="18" charset="0"/>
                <a:ea typeface="Cambria" panose="02040503050406030204" pitchFamily="18" charset="0"/>
              </a:rPr>
              <a:t>-</a:t>
            </a:r>
            <a:r>
              <a:rPr lang="en-US" altLang="vi-VN" b="1" dirty="0"/>
              <a:t> 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0CC764-D119-450A-80A8-AD165026E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346" y="3705207"/>
            <a:ext cx="96979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Hai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é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E931850-4532-4D72-8563-F6D7FF9B6DCD}"/>
              </a:ext>
            </a:extLst>
          </p:cNvPr>
          <p:cNvCxnSpPr>
            <a:cxnSpLocks/>
          </p:cNvCxnSpPr>
          <p:nvPr/>
        </p:nvCxnSpPr>
        <p:spPr>
          <a:xfrm>
            <a:off x="4290646" y="2634884"/>
            <a:ext cx="178190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DCD5606-626E-4D19-93D0-0B2C7D82C0FE}"/>
              </a:ext>
            </a:extLst>
          </p:cNvPr>
          <p:cNvCxnSpPr>
            <a:cxnSpLocks/>
          </p:cNvCxnSpPr>
          <p:nvPr/>
        </p:nvCxnSpPr>
        <p:spPr>
          <a:xfrm>
            <a:off x="6447692" y="2634884"/>
            <a:ext cx="464233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10C8268-3875-4F46-B5A2-F422C51A1ED2}"/>
              </a:ext>
            </a:extLst>
          </p:cNvPr>
          <p:cNvCxnSpPr>
            <a:cxnSpLocks/>
          </p:cNvCxnSpPr>
          <p:nvPr/>
        </p:nvCxnSpPr>
        <p:spPr>
          <a:xfrm>
            <a:off x="2180492" y="3117625"/>
            <a:ext cx="31066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A2D9D74-02E0-4348-BB53-5A7973950DE6}"/>
              </a:ext>
            </a:extLst>
          </p:cNvPr>
          <p:cNvCxnSpPr>
            <a:cxnSpLocks/>
          </p:cNvCxnSpPr>
          <p:nvPr/>
        </p:nvCxnSpPr>
        <p:spPr>
          <a:xfrm>
            <a:off x="4178301" y="4217622"/>
            <a:ext cx="165979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DCDBD7B-F390-4DE2-A025-565865AD4E0C}"/>
              </a:ext>
            </a:extLst>
          </p:cNvPr>
          <p:cNvCxnSpPr>
            <a:cxnSpLocks/>
          </p:cNvCxnSpPr>
          <p:nvPr/>
        </p:nvCxnSpPr>
        <p:spPr>
          <a:xfrm>
            <a:off x="6072554" y="4224338"/>
            <a:ext cx="480646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C4F5058-543C-4642-BC08-2B611B99E4A9}"/>
              </a:ext>
            </a:extLst>
          </p:cNvPr>
          <p:cNvCxnSpPr>
            <a:cxnSpLocks/>
          </p:cNvCxnSpPr>
          <p:nvPr/>
        </p:nvCxnSpPr>
        <p:spPr>
          <a:xfrm>
            <a:off x="2180492" y="4641729"/>
            <a:ext cx="3106616" cy="1758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E29290BC-31D9-42B9-BF78-05DC7EB3B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089329"/>
              </p:ext>
            </p:extLst>
          </p:nvPr>
        </p:nvGraphicFramePr>
        <p:xfrm>
          <a:off x="3827831" y="812781"/>
          <a:ext cx="384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E29290BC-31D9-42B9-BF78-05DC7EB3B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831" y="812781"/>
                        <a:ext cx="384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>
            <a:extLst>
              <a:ext uri="{FF2B5EF4-FFF2-40B4-BE49-F238E27FC236}">
                <a16:creationId xmlns:a16="http://schemas.microsoft.com/office/drawing/2014/main" id="{9AFED693-3CAB-46D7-BEDE-F68F359A9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859" y="100330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F0E013B-9CB2-432B-84C9-06DA013992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6" y="762000"/>
          <a:ext cx="377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F0E013B-9CB2-432B-84C9-06DA01399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6" y="762000"/>
                        <a:ext cx="377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74B307-5487-48C3-AA2E-F3D1324C4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7746"/>
              </p:ext>
            </p:extLst>
          </p:nvPr>
        </p:nvGraphicFramePr>
        <p:xfrm>
          <a:off x="6170613" y="736600"/>
          <a:ext cx="11699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431613" imgH="393529" progId="Equation.DSMT4">
                  <p:embed/>
                </p:oleObj>
              </mc:Choice>
              <mc:Fallback>
                <p:oleObj name="Equation" r:id="rId7" imgW="431613" imgH="39352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74B307-5487-48C3-AA2E-F3D1324C4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736600"/>
                        <a:ext cx="1169987" cy="1066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5842696-51A4-4CD3-B176-2B953BF5F745}"/>
              </a:ext>
            </a:extLst>
          </p:cNvPr>
          <p:cNvSpPr/>
          <p:nvPr/>
        </p:nvSpPr>
        <p:spPr>
          <a:xfrm>
            <a:off x="3596762" y="3774972"/>
            <a:ext cx="1432437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E9377966-2299-41D6-846A-3E57F873217F}"/>
              </a:ext>
            </a:extLst>
          </p:cNvPr>
          <p:cNvSpPr/>
          <p:nvPr/>
        </p:nvSpPr>
        <p:spPr>
          <a:xfrm>
            <a:off x="7305366" y="3774972"/>
            <a:ext cx="1476684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2892694" y="265471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𝟏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694" y="265471"/>
                <a:ext cx="2791580" cy="51344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6633254" y="258712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𝟒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3254" y="258712"/>
                <a:ext cx="2791580" cy="51344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62C4E493-DE44-4A97-9182-31DE52E9A387}"/>
              </a:ext>
            </a:extLst>
          </p:cNvPr>
          <p:cNvSpPr txBox="1"/>
          <p:nvPr/>
        </p:nvSpPr>
        <p:spPr>
          <a:xfrm>
            <a:off x="5571369" y="2102875"/>
            <a:ext cx="1448863" cy="1710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pic>
        <p:nvPicPr>
          <p:cNvPr id="19" name="图形 9">
            <a:extLst>
              <a:ext uri="{FF2B5EF4-FFF2-40B4-BE49-F238E27FC236}">
                <a16:creationId xmlns:a16="http://schemas.microsoft.com/office/drawing/2014/main" id="{E41D8839-EAF1-424D-8CA3-C1A50840B5B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180880" y="5156761"/>
            <a:ext cx="1352211" cy="1570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077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40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41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45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46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22222E-6 L 0.16745 -0.40972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72" y="-20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33" grpId="0" animBg="1"/>
      <p:bldP spid="33" grpId="1" animBg="1"/>
      <p:bldP spid="29" grpId="0"/>
      <p:bldP spid="39" grpId="0"/>
      <p:bldP spid="40" grpId="0"/>
      <p:bldP spid="40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5842696-51A4-4CD3-B176-2B953BF5F745}"/>
              </a:ext>
            </a:extLst>
          </p:cNvPr>
          <p:cNvSpPr/>
          <p:nvPr/>
        </p:nvSpPr>
        <p:spPr>
          <a:xfrm>
            <a:off x="3596762" y="3774972"/>
            <a:ext cx="1432437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E9377966-2299-41D6-846A-3E57F873217F}"/>
              </a:ext>
            </a:extLst>
          </p:cNvPr>
          <p:cNvSpPr/>
          <p:nvPr/>
        </p:nvSpPr>
        <p:spPr>
          <a:xfrm>
            <a:off x="7305366" y="3774972"/>
            <a:ext cx="1476684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2892694" y="265471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694" y="265471"/>
                <a:ext cx="2791580" cy="51344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6633254" y="258712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𝟏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3254" y="258712"/>
                <a:ext cx="2791580" cy="51344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62C4E493-DE44-4A97-9182-31DE52E9A387}"/>
              </a:ext>
            </a:extLst>
          </p:cNvPr>
          <p:cNvSpPr txBox="1"/>
          <p:nvPr/>
        </p:nvSpPr>
        <p:spPr>
          <a:xfrm>
            <a:off x="5571369" y="2102875"/>
            <a:ext cx="1448863" cy="1710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pic>
        <p:nvPicPr>
          <p:cNvPr id="19" name="图形 9">
            <a:extLst>
              <a:ext uri="{FF2B5EF4-FFF2-40B4-BE49-F238E27FC236}">
                <a16:creationId xmlns:a16="http://schemas.microsoft.com/office/drawing/2014/main" id="{E41D8839-EAF1-424D-8CA3-C1A50840B5B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180880" y="5156761"/>
            <a:ext cx="1352211" cy="1570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400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24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25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29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22222E-6 L 0.16745 -0.40972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72" y="-20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33" grpId="0" animBg="1"/>
      <p:bldP spid="33" grpId="1" animBg="1"/>
      <p:bldP spid="29" grpId="0"/>
      <p:bldP spid="39" grpId="0"/>
      <p:bldP spid="40" grpId="0"/>
      <p:bldP spid="4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9800" y="3810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4: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76600" y="38100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67000" y="990600"/>
          <a:ext cx="1676400" cy="1066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495000" imgH="393480" progId="Equation.3">
                  <p:embed/>
                </p:oleObj>
              </mc:Choice>
              <mc:Fallback>
                <p:oleObj name="Equation" r:id="rId3" imgW="495000" imgH="39348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1676400" cy="1066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09800" y="1150978"/>
            <a:ext cx="441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477000" y="990600"/>
          <a:ext cx="1625238" cy="108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495000" imgH="393480" progId="Equation.3">
                  <p:embed/>
                </p:oleObj>
              </mc:Choice>
              <mc:Fallback>
                <p:oleObj name="Equation" r:id="rId5" imgW="495000" imgH="393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1625238" cy="1083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81700" y="1190355"/>
            <a:ext cx="495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30572" y="3505200"/>
            <a:ext cx="609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                       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040170" y="3330826"/>
          <a:ext cx="5799030" cy="118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1180800" imgH="393480" progId="Equation.3">
                  <p:embed/>
                </p:oleObj>
              </mc:Choice>
              <mc:Fallback>
                <p:oleObj name="Equation" r:id="rId7" imgW="1180800" imgH="39348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170" y="3330826"/>
                        <a:ext cx="5799030" cy="1180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305614"/>
      </p:ext>
    </p:extLst>
  </p:cSld>
  <p:clrMapOvr>
    <a:masterClrMapping/>
  </p:clrMapOvr>
  <p:transition spd="slow" advClick="0" advTm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形 17">
            <a:extLst>
              <a:ext uri="{FF2B5EF4-FFF2-40B4-BE49-F238E27FC236}">
                <a16:creationId xmlns:a16="http://schemas.microsoft.com/office/drawing/2014/main" id="{6918DE1E-FE58-4BBA-B3AE-3967BC3CBB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658953" y="484277"/>
            <a:ext cx="10772102" cy="5889443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7" name="图形 6">
            <a:extLst>
              <a:ext uri="{FF2B5EF4-FFF2-40B4-BE49-F238E27FC236}">
                <a16:creationId xmlns:a16="http://schemas.microsoft.com/office/drawing/2014/main" id="{6F324B22-946F-47E9-8C55-5FB49FD21F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2261469" y="4632140"/>
            <a:ext cx="2203818" cy="2203817"/>
          </a:xfrm>
          <a:prstGeom prst="rect">
            <a:avLst/>
          </a:prstGeom>
        </p:spPr>
      </p:pic>
      <p:pic>
        <p:nvPicPr>
          <p:cNvPr id="8" name="图形 7">
            <a:extLst>
              <a:ext uri="{FF2B5EF4-FFF2-40B4-BE49-F238E27FC236}">
                <a16:creationId xmlns:a16="http://schemas.microsoft.com/office/drawing/2014/main" id="{90EB888E-13FD-4B24-B446-87D2993C86F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7783726" y="4632142"/>
            <a:ext cx="1856931" cy="2225858"/>
          </a:xfrm>
          <a:prstGeom prst="rect">
            <a:avLst/>
          </a:prstGeom>
        </p:spPr>
      </p:pic>
      <p:pic>
        <p:nvPicPr>
          <p:cNvPr id="9" name="图形 8">
            <a:extLst>
              <a:ext uri="{FF2B5EF4-FFF2-40B4-BE49-F238E27FC236}">
                <a16:creationId xmlns:a16="http://schemas.microsoft.com/office/drawing/2014/main" id="{1BBDC82C-263A-4BD1-BE29-29304E8F79E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10307511" y="4643158"/>
            <a:ext cx="1741019" cy="2203821"/>
          </a:xfrm>
          <a:prstGeom prst="rect">
            <a:avLst/>
          </a:prstGeom>
        </p:spPr>
      </p:pic>
      <p:pic>
        <p:nvPicPr>
          <p:cNvPr id="10" name="图形 9">
            <a:extLst>
              <a:ext uri="{FF2B5EF4-FFF2-40B4-BE49-F238E27FC236}">
                <a16:creationId xmlns:a16="http://schemas.microsoft.com/office/drawing/2014/main" id="{40360464-46EC-460B-8F10-04C8EE5D2E1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5144766" y="4632140"/>
            <a:ext cx="1916346" cy="2225859"/>
          </a:xfrm>
          <a:prstGeom prst="rect">
            <a:avLst/>
          </a:prstGeom>
        </p:spPr>
      </p:pic>
      <p:pic>
        <p:nvPicPr>
          <p:cNvPr id="11" name="图形 10">
            <a:extLst>
              <a:ext uri="{FF2B5EF4-FFF2-40B4-BE49-F238E27FC236}">
                <a16:creationId xmlns:a16="http://schemas.microsoft.com/office/drawing/2014/main" id="{C88E9F34-1FB7-4570-B0D0-2C3C0B3C356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181952" y="4610103"/>
            <a:ext cx="1636337" cy="2247897"/>
          </a:xfrm>
          <a:prstGeom prst="rect">
            <a:avLst/>
          </a:prstGeom>
        </p:spPr>
      </p:pic>
      <p:pic>
        <p:nvPicPr>
          <p:cNvPr id="19" name="图形 18">
            <a:extLst>
              <a:ext uri="{FF2B5EF4-FFF2-40B4-BE49-F238E27FC236}">
                <a16:creationId xmlns:a16="http://schemas.microsoft.com/office/drawing/2014/main" id="{8F0858E9-4977-4465-9F40-F22D33BC785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779506" y="660805"/>
            <a:ext cx="1636337" cy="2573039"/>
          </a:xfrm>
          <a:prstGeom prst="rect">
            <a:avLst/>
          </a:prstGeom>
        </p:spPr>
      </p:pic>
      <p:pic>
        <p:nvPicPr>
          <p:cNvPr id="12" name="59dce9f0ebfec">
            <a:hlinkClick r:id="" action="ppaction://media"/>
            <a:extLst>
              <a:ext uri="{FF2B5EF4-FFF2-40B4-BE49-F238E27FC236}">
                <a16:creationId xmlns:a16="http://schemas.microsoft.com/office/drawing/2014/main" id="{D1FB2B7E-DFFD-437B-AADB-E248CE7825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9692" y="-789081"/>
            <a:ext cx="609600" cy="609600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E663A422-7B4D-4321-BA75-B6059F831164}"/>
              </a:ext>
            </a:extLst>
          </p:cNvPr>
          <p:cNvSpPr/>
          <p:nvPr/>
        </p:nvSpPr>
        <p:spPr>
          <a:xfrm>
            <a:off x="1926077" y="1773944"/>
            <a:ext cx="861870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3200" b="1" dirty="0" err="1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Khởi</a:t>
            </a:r>
            <a:r>
              <a:rPr lang="en-US" altLang="zh-CN" sz="13200" b="1" dirty="0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zh-CN" sz="13200" b="1" dirty="0" err="1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endParaRPr lang="zh-CN" altLang="en-US" sz="13200" b="1" dirty="0">
              <a:gradFill flip="none" rotWithShape="1">
                <a:gsLst>
                  <a:gs pos="24000">
                    <a:srgbClr val="669CCE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  <a:gs pos="52000">
                    <a:schemeClr val="accent5">
                      <a:lumMod val="75000"/>
                    </a:schemeClr>
                  </a:gs>
                  <a:gs pos="78000">
                    <a:srgbClr val="335E97"/>
                  </a:gs>
                  <a:gs pos="0">
                    <a:srgbClr val="002060"/>
                  </a:gs>
                </a:gsLst>
                <a:lin ang="10800000" scaled="1"/>
                <a:tileRect/>
              </a:gradFill>
              <a:effectLst/>
              <a:latin typeface="Cambria" panose="020405030504060302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131030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500"/>
                            </p:stCondLst>
                            <p:childTnLst>
                              <p:par>
                                <p:cTn id="1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0"/>
                            </p:stCondLst>
                            <p:childTnLst>
                              <p:par>
                                <p:cTn id="1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500"/>
                            </p:stCondLst>
                            <p:childTnLst>
                              <p:par>
                                <p:cTn id="17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000"/>
                            </p:stCondLst>
                            <p:childTnLst>
                              <p:par>
                                <p:cTn id="19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00"/>
                            </p:stCondLst>
                            <p:childTnLst>
                              <p:par>
                                <p:cTn id="2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000"/>
                            </p:stCondLst>
                            <p:childTnLst>
                              <p:par>
                                <p:cTn id="2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500"/>
                            </p:stCondLst>
                            <p:childTnLst>
                              <p:par>
                                <p:cTn id="251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2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3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4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5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6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6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7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8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9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0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28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3600" y="3810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4: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38100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95188" y="282958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*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                          ;                          ;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601238" y="1066801"/>
          <a:ext cx="1894562" cy="119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495000" imgH="393480" progId="Equation.3">
                  <p:embed/>
                </p:oleObj>
              </mc:Choice>
              <mc:Fallback>
                <p:oleObj name="Equation" r:id="rId3" imgW="495000" imgH="39348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238" y="1066801"/>
                        <a:ext cx="1894562" cy="1194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200401" y="2743200"/>
          <a:ext cx="2016125" cy="9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888840" imgH="393480" progId="Equation.3">
                  <p:embed/>
                </p:oleObj>
              </mc:Choice>
              <mc:Fallback>
                <p:oleObj name="Equation" r:id="rId5" imgW="888840" imgH="39348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743200"/>
                        <a:ext cx="2016125" cy="970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562600" y="2743200"/>
          <a:ext cx="2133600" cy="97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876240" imgH="393480" progId="Equation.3">
                  <p:embed/>
                </p:oleObj>
              </mc:Choice>
              <mc:Fallback>
                <p:oleObj name="Equation" r:id="rId7" imgW="876240" imgH="39348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2133600" cy="97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001000" y="2732656"/>
          <a:ext cx="2286000" cy="100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9" imgW="863280" imgH="393480" progId="Equation.3">
                  <p:embed/>
                </p:oleObj>
              </mc:Choice>
              <mc:Fallback>
                <p:oleObj name="Equation" r:id="rId9" imgW="863280" imgH="39348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732656"/>
                        <a:ext cx="2286000" cy="1001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92523" y="3914385"/>
            <a:ext cx="7758731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            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               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342363" y="4038601"/>
          <a:ext cx="1812621" cy="954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1" imgW="825480" imgH="393480" progId="Equation.3">
                  <p:embed/>
                </p:oleObj>
              </mc:Choice>
              <mc:Fallback>
                <p:oleObj name="Equation" r:id="rId11" imgW="825480" imgH="39348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363" y="4038601"/>
                        <a:ext cx="1812621" cy="954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352800" y="5576377"/>
          <a:ext cx="2419088" cy="105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3" imgW="495000" imgH="393480" progId="Equation.3">
                  <p:embed/>
                </p:oleObj>
              </mc:Choice>
              <mc:Fallback>
                <p:oleObj name="Equation" r:id="rId13" imgW="495000" imgH="39348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76377"/>
                        <a:ext cx="2419088" cy="1051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057499" y="1371600"/>
            <a:ext cx="564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. </a:t>
            </a:r>
            <a:endParaRPr lang="vi-VN" sz="2800" b="1" dirty="0"/>
          </a:p>
        </p:txBody>
      </p:sp>
    </p:spTree>
    <p:extLst>
      <p:ext uri="{BB962C8B-B14F-4D97-AF65-F5344CB8AC3E}">
        <p14:creationId xmlns:p14="http://schemas.microsoft.com/office/powerpoint/2010/main" val="869479385"/>
      </p:ext>
    </p:extLst>
  </p:cSld>
  <p:clrMapOvr>
    <a:masterClrMapping/>
  </p:clrMapOvr>
  <p:transition spd="slow" advClick="0" advTm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/>
          <p:cNvSpPr/>
          <p:nvPr/>
        </p:nvSpPr>
        <p:spPr>
          <a:xfrm>
            <a:off x="2628900" y="1257300"/>
            <a:ext cx="6300788" cy="32004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713885"/>
      </p:ext>
    </p:extLst>
  </p:cSld>
  <p:clrMapOvr>
    <a:masterClrMapping/>
  </p:clrMapOvr>
  <p:transition spd="slow" advClick="0" advTm="0">
    <p:comb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14709BE-6919-4994-B03E-9AB039DB7C72}"/>
              </a:ext>
            </a:extLst>
          </p:cNvPr>
          <p:cNvSpPr/>
          <p:nvPr/>
        </p:nvSpPr>
        <p:spPr>
          <a:xfrm>
            <a:off x="2197780" y="222724"/>
            <a:ext cx="7796439" cy="1851881"/>
          </a:xfrm>
          <a:prstGeom prst="roundRect">
            <a:avLst/>
          </a:prstGeom>
          <a:solidFill>
            <a:srgbClr val="FF9F9F"/>
          </a:solidFill>
          <a:ln>
            <a:solidFill>
              <a:srgbClr val="FFD9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3315" name="Picture 6" descr="60">
            <a:extLst>
              <a:ext uri="{FF2B5EF4-FFF2-40B4-BE49-F238E27FC236}">
                <a16:creationId xmlns:a16="http://schemas.microsoft.com/office/drawing/2014/main" id="{E620BFAD-86ED-4553-9FEF-5D0D4C77A9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730626"/>
            <a:ext cx="3810000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7" name="Picture 47" descr="AG00130_">
            <a:extLst>
              <a:ext uri="{FF2B5EF4-FFF2-40B4-BE49-F238E27FC236}">
                <a16:creationId xmlns:a16="http://schemas.microsoft.com/office/drawing/2014/main" id="{A440E519-7B26-4257-A662-8301CAC626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18755">
            <a:off x="5605464" y="2468564"/>
            <a:ext cx="4095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48" descr="Tweety[1]">
            <a:extLst>
              <a:ext uri="{FF2B5EF4-FFF2-40B4-BE49-F238E27FC236}">
                <a16:creationId xmlns:a16="http://schemas.microsoft.com/office/drawing/2014/main" id="{162855AD-0984-426E-9697-EA42D8ED05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96370" y="2185778"/>
            <a:ext cx="1447800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49" descr="Tweety[1]">
            <a:extLst>
              <a:ext uri="{FF2B5EF4-FFF2-40B4-BE49-F238E27FC236}">
                <a16:creationId xmlns:a16="http://schemas.microsoft.com/office/drawing/2014/main" id="{5C56C340-1690-4106-BC6D-FC7A54B16A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882" y="2243905"/>
            <a:ext cx="13335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63" descr="CHUONG">
            <a:extLst>
              <a:ext uri="{FF2B5EF4-FFF2-40B4-BE49-F238E27FC236}">
                <a16:creationId xmlns:a16="http://schemas.microsoft.com/office/drawing/2014/main" id="{D0E3E417-74CF-413E-9442-B78ADE0535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332" y="-92347"/>
            <a:ext cx="990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64" descr="CHUONG">
            <a:extLst>
              <a:ext uri="{FF2B5EF4-FFF2-40B4-BE49-F238E27FC236}">
                <a16:creationId xmlns:a16="http://schemas.microsoft.com/office/drawing/2014/main" id="{A0E42274-2FD9-4E7C-8E4B-1ECA0F7667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9997" y="-155575"/>
            <a:ext cx="11430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65" descr="pinksparkle6df1">
            <a:extLst>
              <a:ext uri="{FF2B5EF4-FFF2-40B4-BE49-F238E27FC236}">
                <a16:creationId xmlns:a16="http://schemas.microsoft.com/office/drawing/2014/main" id="{811009EA-12D1-49E0-92EE-30C84C9A934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28194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66" descr="pinksparkle6df1">
            <a:extLst>
              <a:ext uri="{FF2B5EF4-FFF2-40B4-BE49-F238E27FC236}">
                <a16:creationId xmlns:a16="http://schemas.microsoft.com/office/drawing/2014/main" id="{4A64D334-12B9-46DE-AEFC-C3A702B850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184943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67" descr="pinksparkle6df1">
            <a:extLst>
              <a:ext uri="{FF2B5EF4-FFF2-40B4-BE49-F238E27FC236}">
                <a16:creationId xmlns:a16="http://schemas.microsoft.com/office/drawing/2014/main" id="{C5E166A1-0782-444A-8194-DA2ED807D9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184943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68" descr="pinksparkle6df1">
            <a:extLst>
              <a:ext uri="{FF2B5EF4-FFF2-40B4-BE49-F238E27FC236}">
                <a16:creationId xmlns:a16="http://schemas.microsoft.com/office/drawing/2014/main" id="{34F595A6-4B28-4604-AECE-D5CF7F8361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463" y="-192088"/>
            <a:ext cx="1295400" cy="114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69" descr="pinksparkle6df1">
            <a:extLst>
              <a:ext uri="{FF2B5EF4-FFF2-40B4-BE49-F238E27FC236}">
                <a16:creationId xmlns:a16="http://schemas.microsoft.com/office/drawing/2014/main" id="{3847A12F-01A6-46F8-B074-95E43417CB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38" y="954089"/>
            <a:ext cx="1295401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70" descr="pinksparkle6df1">
            <a:extLst>
              <a:ext uri="{FF2B5EF4-FFF2-40B4-BE49-F238E27FC236}">
                <a16:creationId xmlns:a16="http://schemas.microsoft.com/office/drawing/2014/main" id="{8C40431A-29D1-433E-B5C3-892D900BC9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9563" y="144464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71" descr="pinksparkle6df1">
            <a:extLst>
              <a:ext uri="{FF2B5EF4-FFF2-40B4-BE49-F238E27FC236}">
                <a16:creationId xmlns:a16="http://schemas.microsoft.com/office/drawing/2014/main" id="{E875F0E3-915B-416B-A6D0-69C6AB6871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288" y="3730626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72" descr="pinksparkle6df1">
            <a:extLst>
              <a:ext uri="{FF2B5EF4-FFF2-40B4-BE49-F238E27FC236}">
                <a16:creationId xmlns:a16="http://schemas.microsoft.com/office/drawing/2014/main" id="{6C89C7C5-E4A6-4359-A317-35162F03E6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2995614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73" descr="pinksparkle6df1">
            <a:extLst>
              <a:ext uri="{FF2B5EF4-FFF2-40B4-BE49-F238E27FC236}">
                <a16:creationId xmlns:a16="http://schemas.microsoft.com/office/drawing/2014/main" id="{E62F7C05-BA69-4778-B328-7A75BCF50B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25826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74" descr="pinksparkle6df1">
            <a:extLst>
              <a:ext uri="{FF2B5EF4-FFF2-40B4-BE49-F238E27FC236}">
                <a16:creationId xmlns:a16="http://schemas.microsoft.com/office/drawing/2014/main" id="{DFD6E1BF-8583-4256-86BA-DC8DA5B8C1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9300" y="351948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75" descr="pinksparkle6df1">
            <a:extLst>
              <a:ext uri="{FF2B5EF4-FFF2-40B4-BE49-F238E27FC236}">
                <a16:creationId xmlns:a16="http://schemas.microsoft.com/office/drawing/2014/main" id="{C84F7FFD-272F-46C1-A07C-B3B4FDD9BF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800" y="-573088"/>
            <a:ext cx="1295400" cy="114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3" name="Picture 76" descr="pinksparkle6df1">
            <a:extLst>
              <a:ext uri="{FF2B5EF4-FFF2-40B4-BE49-F238E27FC236}">
                <a16:creationId xmlns:a16="http://schemas.microsoft.com/office/drawing/2014/main" id="{29BEC4F8-3541-42C0-B7CD-E855E2376F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44464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4" name="Picture 77" descr="pinksparkle6df1">
            <a:extLst>
              <a:ext uri="{FF2B5EF4-FFF2-40B4-BE49-F238E27FC236}">
                <a16:creationId xmlns:a16="http://schemas.microsoft.com/office/drawing/2014/main" id="{78024409-1C7C-4FBF-A6DE-060AB82FE9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325" y="6035676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5" name="Picture 78" descr="pinksparkle6df1">
            <a:extLst>
              <a:ext uri="{FF2B5EF4-FFF2-40B4-BE49-F238E27FC236}">
                <a16:creationId xmlns:a16="http://schemas.microsoft.com/office/drawing/2014/main" id="{78D9025A-E3F3-4AE4-8497-3A03AEEA72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525" y="571023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79" descr="pinksparkle6df1">
            <a:extLst>
              <a:ext uri="{FF2B5EF4-FFF2-40B4-BE49-F238E27FC236}">
                <a16:creationId xmlns:a16="http://schemas.microsoft.com/office/drawing/2014/main" id="{98F76AF3-E580-440C-A9ED-ABB66F1981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775" y="5865814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Picture 80" descr="pinksparkle6df1">
            <a:extLst>
              <a:ext uri="{FF2B5EF4-FFF2-40B4-BE49-F238E27FC236}">
                <a16:creationId xmlns:a16="http://schemas.microsoft.com/office/drawing/2014/main" id="{7D966CFD-8B26-483D-BD01-8D8B252605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8100" y="6035676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8" name="Picture 66" descr="pinksparkle6df1">
            <a:extLst>
              <a:ext uri="{FF2B5EF4-FFF2-40B4-BE49-F238E27FC236}">
                <a16:creationId xmlns:a16="http://schemas.microsoft.com/office/drawing/2014/main" id="{EA381E6E-8DEB-4867-A8B3-98F1AB4083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200183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9" name="Picture 66" descr="pinksparkle6df1">
            <a:extLst>
              <a:ext uri="{FF2B5EF4-FFF2-40B4-BE49-F238E27FC236}">
                <a16:creationId xmlns:a16="http://schemas.microsoft.com/office/drawing/2014/main" id="{6BF03FCE-8433-456C-9818-F37FEBB8C0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550" y="855664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0" name="Picture 66" descr="pinksparkle6df1">
            <a:extLst>
              <a:ext uri="{FF2B5EF4-FFF2-40B4-BE49-F238E27FC236}">
                <a16:creationId xmlns:a16="http://schemas.microsoft.com/office/drawing/2014/main" id="{D3A2F1E8-30C9-4A82-90AD-7D2A3178B9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613" y="270033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1" name="Picture 72" descr="pinksparkle6df1">
            <a:extLst>
              <a:ext uri="{FF2B5EF4-FFF2-40B4-BE49-F238E27FC236}">
                <a16:creationId xmlns:a16="http://schemas.microsoft.com/office/drawing/2014/main" id="{6B3EEAD2-84F3-4CCA-965C-0600ED0CBBF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41402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2" name="Picture 95" descr="winner">
            <a:extLst>
              <a:ext uri="{FF2B5EF4-FFF2-40B4-BE49-F238E27FC236}">
                <a16:creationId xmlns:a16="http://schemas.microsoft.com/office/drawing/2014/main" id="{FF25F47D-65F1-43F0-911A-003EEFBAF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193" y="4436258"/>
            <a:ext cx="2082800" cy="190182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2" name="TextBox 43">
            <a:extLst>
              <a:ext uri="{FF2B5EF4-FFF2-40B4-BE49-F238E27FC236}">
                <a16:creationId xmlns:a16="http://schemas.microsoft.com/office/drawing/2014/main" id="{E2DF89ED-4DA1-40E8-9A68-FE723CE5D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9350" y="148742"/>
            <a:ext cx="4572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6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A9C8C3C-32BC-4BED-8704-080BDD30147D}"/>
              </a:ext>
            </a:extLst>
          </p:cNvPr>
          <p:cNvSpPr/>
          <p:nvPr/>
        </p:nvSpPr>
        <p:spPr>
          <a:xfrm>
            <a:off x="1576286" y="869678"/>
            <a:ext cx="8699828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6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Cùng</a:t>
            </a:r>
            <a:r>
              <a:rPr lang="en-US" sz="6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nhau</a:t>
            </a:r>
            <a:r>
              <a:rPr lang="en-US" sz="6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về</a:t>
            </a:r>
            <a:r>
              <a:rPr lang="en-US" sz="6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đích</a:t>
            </a:r>
            <a:endParaRPr lang="en-US" sz="6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5" name="Rectangle 13">
            <a:extLst>
              <a:ext uri="{FF2B5EF4-FFF2-40B4-BE49-F238E27FC236}">
                <a16:creationId xmlns:a16="http://schemas.microsoft.com/office/drawing/2014/main" id="{C4A5EDE9-A4BC-4441-A838-2F5678857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2400"/>
            <a:ext cx="8839200" cy="6553200"/>
          </a:xfrm>
          <a:prstGeom prst="rect">
            <a:avLst/>
          </a:prstGeom>
          <a:solidFill>
            <a:srgbClr val="FFD9D9"/>
          </a:solidFill>
          <a:ln w="38100">
            <a:solidFill>
              <a:srgbClr val="FF9F9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14338" name="Text Box 3">
            <a:extLst>
              <a:ext uri="{FF2B5EF4-FFF2-40B4-BE49-F238E27FC236}">
                <a16:creationId xmlns:a16="http://schemas.microsoft.com/office/drawing/2014/main" id="{43B8206E-22B0-4044-8B11-6F4F97476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028" y="16498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úng</a:t>
            </a:r>
            <a:endParaRPr lang="en-US" altLang="vi-VN" sz="28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C82FF161-A88E-4643-9C5C-B5605413F6CE}"/>
              </a:ext>
            </a:extLst>
          </p:cNvPr>
          <p:cNvSpPr/>
          <p:nvPr/>
        </p:nvSpPr>
        <p:spPr>
          <a:xfrm>
            <a:off x="2881314" y="1155701"/>
            <a:ext cx="623887" cy="6381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id="{B14873B0-8E4A-4C9C-8F0D-74ACB533F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577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FF0000"/>
                </a:solidFill>
                <a:latin typeface=".VnTime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3A935102-F230-494C-A331-FA2DB2FE3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4964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800000"/>
                </a:solidFill>
                <a:latin typeface=".VnTime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6315988F-D538-492C-8721-7D131A43F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4948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" name="AutoShape 8">
            <a:extLst>
              <a:ext uri="{FF2B5EF4-FFF2-40B4-BE49-F238E27FC236}">
                <a16:creationId xmlns:a16="http://schemas.microsoft.com/office/drawing/2014/main" id="{AB82A4A5-34C1-4DD4-85C1-C051AD22A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43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" name="AutoShape 10">
            <a:extLst>
              <a:ext uri="{FF2B5EF4-FFF2-40B4-BE49-F238E27FC236}">
                <a16:creationId xmlns:a16="http://schemas.microsoft.com/office/drawing/2014/main" id="{06A34056-BE2F-4819-9791-DF9CFEBB9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48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id="{24710788-E696-4B9D-87E5-5E274125C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49387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id="{A6949ED5-8D4F-4E6C-80CE-689B0C1A9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25" y="49530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3" name="AutoShape 13">
            <a:extLst>
              <a:ext uri="{FF2B5EF4-FFF2-40B4-BE49-F238E27FC236}">
                <a16:creationId xmlns:a16="http://schemas.microsoft.com/office/drawing/2014/main" id="{17E1FFDC-E328-4EA9-A313-69C82B777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49450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2B4E91F4-B966-4669-BE4C-2405F9A82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4943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id="{3604F944-2845-4329-9900-516E73A68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713" y="49561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6" name="AutoShape 16">
            <a:extLst>
              <a:ext uri="{FF2B5EF4-FFF2-40B4-BE49-F238E27FC236}">
                <a16:creationId xmlns:a16="http://schemas.microsoft.com/office/drawing/2014/main" id="{358E2B48-4789-4CBD-8F9F-1C59D8872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3013" y="49625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10</a:t>
            </a:r>
          </a:p>
        </p:txBody>
      </p:sp>
      <p:grpSp>
        <p:nvGrpSpPr>
          <p:cNvPr id="17" name="Group 24">
            <a:extLst>
              <a:ext uri="{FF2B5EF4-FFF2-40B4-BE49-F238E27FC236}">
                <a16:creationId xmlns:a16="http://schemas.microsoft.com/office/drawing/2014/main" id="{085FEFEB-3040-468F-B572-5B651004EC4B}"/>
              </a:ext>
            </a:extLst>
          </p:cNvPr>
          <p:cNvGrpSpPr>
            <a:grpSpLocks/>
          </p:cNvGrpSpPr>
          <p:nvPr/>
        </p:nvGrpSpPr>
        <p:grpSpPr bwMode="auto">
          <a:xfrm>
            <a:off x="4459959" y="4881563"/>
            <a:ext cx="2866964" cy="1226160"/>
            <a:chOff x="910" y="2621"/>
            <a:chExt cx="3072" cy="960"/>
          </a:xfrm>
        </p:grpSpPr>
        <p:sp>
          <p:nvSpPr>
            <p:cNvPr id="14356" name="Oval 25">
              <a:extLst>
                <a:ext uri="{FF2B5EF4-FFF2-40B4-BE49-F238E27FC236}">
                  <a16:creationId xmlns:a16="http://schemas.microsoft.com/office/drawing/2014/main" id="{32596262-8436-4326-B12F-B67BF8018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" y="2621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2800">
                <a:latin typeface=".VnTime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57" name="WordArt 26">
              <a:extLst>
                <a:ext uri="{FF2B5EF4-FFF2-40B4-BE49-F238E27FC236}">
                  <a16:creationId xmlns:a16="http://schemas.microsoft.com/office/drawing/2014/main" id="{2A4002AF-529E-466A-9A37-A859C7D6F07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14352" name="Object 20">
            <a:extLst>
              <a:ext uri="{FF2B5EF4-FFF2-40B4-BE49-F238E27FC236}">
                <a16:creationId xmlns:a16="http://schemas.microsoft.com/office/drawing/2014/main" id="{3F24488B-8244-4F25-8E65-CF69DD4D6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1" y="969963"/>
          <a:ext cx="1514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558558" imgH="393529" progId="Equation.DSMT4">
                  <p:embed/>
                </p:oleObj>
              </mc:Choice>
              <mc:Fallback>
                <p:oleObj name="Equation" r:id="rId7" imgW="558558" imgH="393529" progId="Equation.DSMT4">
                  <p:embed/>
                  <p:pic>
                    <p:nvPicPr>
                      <p:cNvPr id="14352" name="Object 20">
                        <a:extLst>
                          <a:ext uri="{FF2B5EF4-FFF2-40B4-BE49-F238E27FC236}">
                            <a16:creationId xmlns:a16="http://schemas.microsoft.com/office/drawing/2014/main" id="{3F24488B-8244-4F25-8E65-CF69DD4D6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1" y="969963"/>
                        <a:ext cx="1514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21">
            <a:extLst>
              <a:ext uri="{FF2B5EF4-FFF2-40B4-BE49-F238E27FC236}">
                <a16:creationId xmlns:a16="http://schemas.microsoft.com/office/drawing/2014/main" id="{F0A8EE65-E566-418F-8FE8-3D61A2CA4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2178050"/>
          <a:ext cx="154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571252" imgH="393529" progId="Equation.DSMT4">
                  <p:embed/>
                </p:oleObj>
              </mc:Choice>
              <mc:Fallback>
                <p:oleObj name="Equation" r:id="rId9" imgW="571252" imgH="393529" progId="Equation.DSMT4">
                  <p:embed/>
                  <p:pic>
                    <p:nvPicPr>
                      <p:cNvPr id="14353" name="Object 21">
                        <a:extLst>
                          <a:ext uri="{FF2B5EF4-FFF2-40B4-BE49-F238E27FC236}">
                            <a16:creationId xmlns:a16="http://schemas.microsoft.com/office/drawing/2014/main" id="{F0A8EE65-E566-418F-8FE8-3D61A2CA4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178050"/>
                        <a:ext cx="1549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22">
            <a:extLst>
              <a:ext uri="{FF2B5EF4-FFF2-40B4-BE49-F238E27FC236}">
                <a16:creationId xmlns:a16="http://schemas.microsoft.com/office/drawing/2014/main" id="{B34A4DB3-FE7E-49F3-8048-FD28E923F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3864" y="3384550"/>
          <a:ext cx="1514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1" imgW="558558" imgH="393529" progId="Equation.DSMT4">
                  <p:embed/>
                </p:oleObj>
              </mc:Choice>
              <mc:Fallback>
                <p:oleObj name="Equation" r:id="rId11" imgW="558558" imgH="393529" progId="Equation.DSMT4">
                  <p:embed/>
                  <p:pic>
                    <p:nvPicPr>
                      <p:cNvPr id="14354" name="Object 22">
                        <a:extLst>
                          <a:ext uri="{FF2B5EF4-FFF2-40B4-BE49-F238E27FC236}">
                            <a16:creationId xmlns:a16="http://schemas.microsoft.com/office/drawing/2014/main" id="{B34A4DB3-FE7E-49F3-8048-FD28E923F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4" y="3384550"/>
                        <a:ext cx="1514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 advTm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1" presetID="23" presetClass="entr" presetSubtype="16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9" name="Rectangle 13">
            <a:extLst>
              <a:ext uri="{FF2B5EF4-FFF2-40B4-BE49-F238E27FC236}">
                <a16:creationId xmlns:a16="http://schemas.microsoft.com/office/drawing/2014/main" id="{A75A1E79-B929-4D6C-B8B8-CAA1A7D25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2400"/>
            <a:ext cx="8839200" cy="6553200"/>
          </a:xfrm>
          <a:prstGeom prst="rect">
            <a:avLst/>
          </a:prstGeom>
          <a:solidFill>
            <a:srgbClr val="FFD9D9"/>
          </a:solidFill>
          <a:ln w="38100">
            <a:solidFill>
              <a:srgbClr val="FF9F9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graphicFrame>
        <p:nvGraphicFramePr>
          <p:cNvPr id="15362" name="Object 23">
            <a:extLst>
              <a:ext uri="{FF2B5EF4-FFF2-40B4-BE49-F238E27FC236}">
                <a16:creationId xmlns:a16="http://schemas.microsoft.com/office/drawing/2014/main" id="{789D4426-CFB4-4B5B-9208-87DB43A86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9" y="2317750"/>
          <a:ext cx="1927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15362" name="Object 23">
                        <a:extLst>
                          <a:ext uri="{FF2B5EF4-FFF2-40B4-BE49-F238E27FC236}">
                            <a16:creationId xmlns:a16="http://schemas.microsoft.com/office/drawing/2014/main" id="{789D4426-CFB4-4B5B-9208-87DB43A86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9" y="2317750"/>
                        <a:ext cx="1927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>
            <a:extLst>
              <a:ext uri="{FF2B5EF4-FFF2-40B4-BE49-F238E27FC236}">
                <a16:creationId xmlns:a16="http://schemas.microsoft.com/office/drawing/2014/main" id="{145E340B-1E8C-4E50-9D33-691823259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52412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úng</a:t>
            </a:r>
            <a:endParaRPr lang="en-US" altLang="vi-VN" sz="28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id="{91B82D94-675B-43BC-8375-5016E7080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577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FF0000"/>
                </a:solidFill>
                <a:latin typeface=".VnTime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CB39A82C-6EB0-449F-ABE7-B81AB534E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4964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800000"/>
                </a:solidFill>
                <a:latin typeface=".VnTime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31FDE863-3108-4241-9E32-C20AA303B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4948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" name="AutoShape 8">
            <a:extLst>
              <a:ext uri="{FF2B5EF4-FFF2-40B4-BE49-F238E27FC236}">
                <a16:creationId xmlns:a16="http://schemas.microsoft.com/office/drawing/2014/main" id="{F799419B-3156-424C-B5E6-22F6457E4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43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" name="AutoShape 10">
            <a:extLst>
              <a:ext uri="{FF2B5EF4-FFF2-40B4-BE49-F238E27FC236}">
                <a16:creationId xmlns:a16="http://schemas.microsoft.com/office/drawing/2014/main" id="{9652ADDB-243B-4720-AEF2-82D17A2B6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48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id="{D628E08C-7B33-46B0-BAEE-4D2FE9956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49387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id="{3E0BFB13-5BE3-483A-8299-E9B9075F9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25" y="49530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3" name="AutoShape 13">
            <a:extLst>
              <a:ext uri="{FF2B5EF4-FFF2-40B4-BE49-F238E27FC236}">
                <a16:creationId xmlns:a16="http://schemas.microsoft.com/office/drawing/2014/main" id="{56C1F87D-414D-4F6E-8E52-47A5C44B9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49450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E648F711-D2AB-442C-B2EC-A61BADA21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4943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id="{30860742-FF97-4E97-AA0B-060D789FD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713" y="49561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6" name="AutoShape 16">
            <a:extLst>
              <a:ext uri="{FF2B5EF4-FFF2-40B4-BE49-F238E27FC236}">
                <a16:creationId xmlns:a16="http://schemas.microsoft.com/office/drawing/2014/main" id="{019DE270-C142-4316-9E92-1C3979754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3013" y="49625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10</a:t>
            </a:r>
          </a:p>
        </p:txBody>
      </p:sp>
      <p:grpSp>
        <p:nvGrpSpPr>
          <p:cNvPr id="17" name="Group 24">
            <a:extLst>
              <a:ext uri="{FF2B5EF4-FFF2-40B4-BE49-F238E27FC236}">
                <a16:creationId xmlns:a16="http://schemas.microsoft.com/office/drawing/2014/main" id="{5654B269-FE3D-4F8A-A7AB-D4D783152601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4951414"/>
            <a:ext cx="3436938" cy="936625"/>
            <a:chOff x="910" y="2621"/>
            <a:chExt cx="3072" cy="960"/>
          </a:xfrm>
        </p:grpSpPr>
        <p:sp>
          <p:nvSpPr>
            <p:cNvPr id="15380" name="Oval 25">
              <a:extLst>
                <a:ext uri="{FF2B5EF4-FFF2-40B4-BE49-F238E27FC236}">
                  <a16:creationId xmlns:a16="http://schemas.microsoft.com/office/drawing/2014/main" id="{44DCFB88-DDAE-4332-ADA7-5FC47230B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" y="2621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2800">
                <a:latin typeface=".VnTime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81" name="WordArt 26">
              <a:extLst>
                <a:ext uri="{FF2B5EF4-FFF2-40B4-BE49-F238E27FC236}">
                  <a16:creationId xmlns:a16="http://schemas.microsoft.com/office/drawing/2014/main" id="{6916C405-DF5F-451F-8C8A-79BCF7C701A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15376" name="Object 20">
            <a:extLst>
              <a:ext uri="{FF2B5EF4-FFF2-40B4-BE49-F238E27FC236}">
                <a16:creationId xmlns:a16="http://schemas.microsoft.com/office/drawing/2014/main" id="{B0E165CA-39B6-4C9B-BE99-005046533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9" y="990600"/>
          <a:ext cx="18938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15376" name="Object 20">
                        <a:extLst>
                          <a:ext uri="{FF2B5EF4-FFF2-40B4-BE49-F238E27FC236}">
                            <a16:creationId xmlns:a16="http://schemas.microsoft.com/office/drawing/2014/main" id="{B0E165CA-39B6-4C9B-BE99-005046533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9" y="990600"/>
                        <a:ext cx="18938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24">
            <a:extLst>
              <a:ext uri="{FF2B5EF4-FFF2-40B4-BE49-F238E27FC236}">
                <a16:creationId xmlns:a16="http://schemas.microsoft.com/office/drawing/2014/main" id="{2C6209C3-7437-440F-B5A9-2AF7BADF2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4339" y="3763963"/>
          <a:ext cx="18938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1" imgW="698197" imgH="393529" progId="Equation.DSMT4">
                  <p:embed/>
                </p:oleObj>
              </mc:Choice>
              <mc:Fallback>
                <p:oleObj name="Equation" r:id="rId11" imgW="698197" imgH="393529" progId="Equation.DSMT4">
                  <p:embed/>
                  <p:pic>
                    <p:nvPicPr>
                      <p:cNvPr id="15377" name="Object 24">
                        <a:extLst>
                          <a:ext uri="{FF2B5EF4-FFF2-40B4-BE49-F238E27FC236}">
                            <a16:creationId xmlns:a16="http://schemas.microsoft.com/office/drawing/2014/main" id="{2C6209C3-7437-440F-B5A9-2AF7BADF2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9" y="3763963"/>
                        <a:ext cx="18938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2519C448-3CE1-4435-9DFD-75FB01495BF7}"/>
              </a:ext>
            </a:extLst>
          </p:cNvPr>
          <p:cNvSpPr/>
          <p:nvPr/>
        </p:nvSpPr>
        <p:spPr>
          <a:xfrm>
            <a:off x="3076576" y="2601914"/>
            <a:ext cx="461963" cy="6381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 advClick="0" advTm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1" presetID="23" presetClass="entr" presetSubtype="16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5" name="Rectangle 13">
            <a:extLst>
              <a:ext uri="{FF2B5EF4-FFF2-40B4-BE49-F238E27FC236}">
                <a16:creationId xmlns:a16="http://schemas.microsoft.com/office/drawing/2014/main" id="{9C23ECAD-332F-41D5-A4B7-A2367EC3C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2400"/>
            <a:ext cx="8839200" cy="6553200"/>
          </a:xfrm>
          <a:prstGeom prst="rect">
            <a:avLst/>
          </a:prstGeom>
          <a:solidFill>
            <a:srgbClr val="FFD9D9"/>
          </a:solidFill>
          <a:ln w="38100">
            <a:solidFill>
              <a:srgbClr val="FF9F9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16386" name="Text Box 3">
            <a:extLst>
              <a:ext uri="{FF2B5EF4-FFF2-40B4-BE49-F238E27FC236}">
                <a16:creationId xmlns:a16="http://schemas.microsoft.com/office/drawing/2014/main" id="{F83C0982-DD00-4748-9557-BBD090B20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94469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úng</a:t>
            </a:r>
            <a:endParaRPr lang="en-US" altLang="vi-VN" sz="28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id="{86C84A1F-5B73-4858-B8AB-771FE4E7D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0" y="5721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FF0000"/>
                </a:solidFill>
                <a:latin typeface=".VnTime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6A563A40-0F5E-46E4-97F6-843D872E1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7175" y="5727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800000"/>
                </a:solidFill>
                <a:latin typeface=".VnTime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3C419933-8E16-40BA-91FD-96CEC8188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8" y="57118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" name="AutoShape 8">
            <a:extLst>
              <a:ext uri="{FF2B5EF4-FFF2-40B4-BE49-F238E27FC236}">
                <a16:creationId xmlns:a16="http://schemas.microsoft.com/office/drawing/2014/main" id="{B7A4CFC2-0164-42E6-B449-A2407E177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0" y="57070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" name="AutoShape 10">
            <a:extLst>
              <a:ext uri="{FF2B5EF4-FFF2-40B4-BE49-F238E27FC236}">
                <a16:creationId xmlns:a16="http://schemas.microsoft.com/office/drawing/2014/main" id="{68F6BE1B-620A-4A42-86AD-F90662B15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0" y="57118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id="{C519F8DD-8D49-40ED-8176-A0D00A510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4475" y="57023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id="{9BFA2714-E6F0-4084-B619-B658790DF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5716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3" name="AutoShape 13">
            <a:extLst>
              <a:ext uri="{FF2B5EF4-FFF2-40B4-BE49-F238E27FC236}">
                <a16:creationId xmlns:a16="http://schemas.microsoft.com/office/drawing/2014/main" id="{CFF292AD-4D84-4AC5-970F-AC1A7DB90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6538" y="57086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72D18E5F-61A1-46D6-BCB3-52595123E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4475" y="57070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id="{B60EEE6F-54F7-42C6-A4B2-F3733087A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57197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6" name="AutoShape 16">
            <a:extLst>
              <a:ext uri="{FF2B5EF4-FFF2-40B4-BE49-F238E27FC236}">
                <a16:creationId xmlns:a16="http://schemas.microsoft.com/office/drawing/2014/main" id="{D62B1AD8-03BD-4C47-8445-046499C40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3" y="5726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10</a:t>
            </a:r>
          </a:p>
        </p:txBody>
      </p:sp>
      <p:grpSp>
        <p:nvGrpSpPr>
          <p:cNvPr id="17" name="Group 24">
            <a:extLst>
              <a:ext uri="{FF2B5EF4-FFF2-40B4-BE49-F238E27FC236}">
                <a16:creationId xmlns:a16="http://schemas.microsoft.com/office/drawing/2014/main" id="{DF443020-F184-4489-9636-6CFD134C8901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5715001"/>
            <a:ext cx="3436938" cy="936625"/>
            <a:chOff x="910" y="2621"/>
            <a:chExt cx="3072" cy="960"/>
          </a:xfrm>
        </p:grpSpPr>
        <p:sp>
          <p:nvSpPr>
            <p:cNvPr id="16406" name="Oval 25">
              <a:extLst>
                <a:ext uri="{FF2B5EF4-FFF2-40B4-BE49-F238E27FC236}">
                  <a16:creationId xmlns:a16="http://schemas.microsoft.com/office/drawing/2014/main" id="{BFDC6FB3-A5E3-4402-91C4-FFE807E75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" y="2621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2800">
                <a:latin typeface=".VnTime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07" name="WordArt 26">
              <a:extLst>
                <a:ext uri="{FF2B5EF4-FFF2-40B4-BE49-F238E27FC236}">
                  <a16:creationId xmlns:a16="http://schemas.microsoft.com/office/drawing/2014/main" id="{A7933671-EA80-4516-A5ED-ABB68197764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16399" name="Object 20">
            <a:extLst>
              <a:ext uri="{FF2B5EF4-FFF2-40B4-BE49-F238E27FC236}">
                <a16:creationId xmlns:a16="http://schemas.microsoft.com/office/drawing/2014/main" id="{9A03B0D7-4E37-4D92-A74E-C90C1B5ED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1" y="1516063"/>
          <a:ext cx="1757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16399" name="Object 20">
                        <a:extLst>
                          <a:ext uri="{FF2B5EF4-FFF2-40B4-BE49-F238E27FC236}">
                            <a16:creationId xmlns:a16="http://schemas.microsoft.com/office/drawing/2014/main" id="{9A03B0D7-4E37-4D92-A74E-C90C1B5ED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1" y="1516063"/>
                        <a:ext cx="17573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B9070FE2-974D-4EAE-B1F4-00DBD1685C17}"/>
              </a:ext>
            </a:extLst>
          </p:cNvPr>
          <p:cNvSpPr/>
          <p:nvPr/>
        </p:nvSpPr>
        <p:spPr>
          <a:xfrm>
            <a:off x="3082926" y="3414714"/>
            <a:ext cx="461963" cy="6381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6401" name="Text Box 3">
            <a:extLst>
              <a:ext uri="{FF2B5EF4-FFF2-40B4-BE49-F238E27FC236}">
                <a16:creationId xmlns:a16="http://schemas.microsoft.com/office/drawing/2014/main" id="{36321795-BF8B-4BB3-84AC-BC2BA896E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806451"/>
            <a:ext cx="6842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phân số được sắp xếp từ bé đến lớn là:</a:t>
            </a:r>
          </a:p>
        </p:txBody>
      </p:sp>
      <p:graphicFrame>
        <p:nvGraphicFramePr>
          <p:cNvPr id="16402" name="Object 27">
            <a:extLst>
              <a:ext uri="{FF2B5EF4-FFF2-40B4-BE49-F238E27FC236}">
                <a16:creationId xmlns:a16="http://schemas.microsoft.com/office/drawing/2014/main" id="{0B3EEB7F-2360-4100-A035-F915428337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2925" y="3200400"/>
          <a:ext cx="179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16402" name="Object 27">
                        <a:extLst>
                          <a:ext uri="{FF2B5EF4-FFF2-40B4-BE49-F238E27FC236}">
                            <a16:creationId xmlns:a16="http://schemas.microsoft.com/office/drawing/2014/main" id="{0B3EEB7F-2360-4100-A035-F91542833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200400"/>
                        <a:ext cx="1790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28">
            <a:extLst>
              <a:ext uri="{FF2B5EF4-FFF2-40B4-BE49-F238E27FC236}">
                <a16:creationId xmlns:a16="http://schemas.microsoft.com/office/drawing/2014/main" id="{BC8D5028-A9DD-4D8B-9D9D-166964E0B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2064" y="1582738"/>
          <a:ext cx="1755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1" imgW="647419" imgH="393529" progId="Equation.DSMT4">
                  <p:embed/>
                </p:oleObj>
              </mc:Choice>
              <mc:Fallback>
                <p:oleObj name="Equation" r:id="rId11" imgW="647419" imgH="393529" progId="Equation.DSMT4">
                  <p:embed/>
                  <p:pic>
                    <p:nvPicPr>
                      <p:cNvPr id="16403" name="Object 28">
                        <a:extLst>
                          <a:ext uri="{FF2B5EF4-FFF2-40B4-BE49-F238E27FC236}">
                            <a16:creationId xmlns:a16="http://schemas.microsoft.com/office/drawing/2014/main" id="{BC8D5028-A9DD-4D8B-9D9D-166964E0B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4" y="1582738"/>
                        <a:ext cx="1755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9">
            <a:extLst>
              <a:ext uri="{FF2B5EF4-FFF2-40B4-BE49-F238E27FC236}">
                <a16:creationId xmlns:a16="http://schemas.microsoft.com/office/drawing/2014/main" id="{B11904F9-B532-427E-B028-0E0366730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7139" y="3270250"/>
          <a:ext cx="18938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3" imgW="698197" imgH="393529" progId="Equation.DSMT4">
                  <p:embed/>
                </p:oleObj>
              </mc:Choice>
              <mc:Fallback>
                <p:oleObj name="Equation" r:id="rId13" imgW="698197" imgH="393529" progId="Equation.DSMT4">
                  <p:embed/>
                  <p:pic>
                    <p:nvPicPr>
                      <p:cNvPr id="16404" name="Object 29">
                        <a:extLst>
                          <a:ext uri="{FF2B5EF4-FFF2-40B4-BE49-F238E27FC236}">
                            <a16:creationId xmlns:a16="http://schemas.microsoft.com/office/drawing/2014/main" id="{B11904F9-B532-427E-B028-0E0366730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9" y="3270250"/>
                        <a:ext cx="18938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 advTm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1" presetID="23" presetClass="entr" presetSubtype="16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形 1">
            <a:extLst>
              <a:ext uri="{FF2B5EF4-FFF2-40B4-BE49-F238E27FC236}">
                <a16:creationId xmlns:a16="http://schemas.microsoft.com/office/drawing/2014/main" id="{4D48E095-BFE7-425B-BA82-3027E8E109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16200000">
            <a:off x="2667000" y="-2667000"/>
            <a:ext cx="6858000" cy="12192000"/>
          </a:xfrm>
          <a:prstGeom prst="rect">
            <a:avLst/>
          </a:prstGeom>
        </p:spPr>
      </p:pic>
      <p:pic>
        <p:nvPicPr>
          <p:cNvPr id="3" name="图形 2">
            <a:extLst>
              <a:ext uri="{FF2B5EF4-FFF2-40B4-BE49-F238E27FC236}">
                <a16:creationId xmlns:a16="http://schemas.microsoft.com/office/drawing/2014/main" id="{277CCE4A-44DA-4171-9F90-170D4E875F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0" y="-1"/>
            <a:ext cx="6858000" cy="6858000"/>
          </a:xfrm>
          <a:prstGeom prst="rect">
            <a:avLst/>
          </a:prstGeom>
        </p:spPr>
      </p:pic>
      <p:pic>
        <p:nvPicPr>
          <p:cNvPr id="5" name="图形 4">
            <a:extLst>
              <a:ext uri="{FF2B5EF4-FFF2-40B4-BE49-F238E27FC236}">
                <a16:creationId xmlns:a16="http://schemas.microsoft.com/office/drawing/2014/main" id="{37130AE5-B94D-4B84-9EFA-955D02D1E96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5422900" y="0"/>
            <a:ext cx="6858000" cy="6858000"/>
          </a:xfrm>
          <a:prstGeom prst="rect">
            <a:avLst/>
          </a:prstGeom>
        </p:spPr>
      </p:pic>
      <p:pic>
        <p:nvPicPr>
          <p:cNvPr id="18" name="图形 17">
            <a:extLst>
              <a:ext uri="{FF2B5EF4-FFF2-40B4-BE49-F238E27FC236}">
                <a16:creationId xmlns:a16="http://schemas.microsoft.com/office/drawing/2014/main" id="{6918DE1E-FE58-4BBA-B3AE-3967BC3CBBD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658953" y="484277"/>
            <a:ext cx="10772102" cy="5889443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7" name="图形 6">
            <a:extLst>
              <a:ext uri="{FF2B5EF4-FFF2-40B4-BE49-F238E27FC236}">
                <a16:creationId xmlns:a16="http://schemas.microsoft.com/office/drawing/2014/main" id="{6F324B22-946F-47E9-8C55-5FB49FD21F0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2261469" y="4632140"/>
            <a:ext cx="2203818" cy="2203817"/>
          </a:xfrm>
          <a:prstGeom prst="rect">
            <a:avLst/>
          </a:prstGeom>
        </p:spPr>
      </p:pic>
      <p:pic>
        <p:nvPicPr>
          <p:cNvPr id="8" name="图形 7">
            <a:extLst>
              <a:ext uri="{FF2B5EF4-FFF2-40B4-BE49-F238E27FC236}">
                <a16:creationId xmlns:a16="http://schemas.microsoft.com/office/drawing/2014/main" id="{90EB888E-13FD-4B24-B446-87D2993C86F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7783726" y="4632142"/>
            <a:ext cx="1856931" cy="2225858"/>
          </a:xfrm>
          <a:prstGeom prst="rect">
            <a:avLst/>
          </a:prstGeom>
        </p:spPr>
      </p:pic>
      <p:pic>
        <p:nvPicPr>
          <p:cNvPr id="9" name="图形 8">
            <a:extLst>
              <a:ext uri="{FF2B5EF4-FFF2-40B4-BE49-F238E27FC236}">
                <a16:creationId xmlns:a16="http://schemas.microsoft.com/office/drawing/2014/main" id="{1BBDC82C-263A-4BD1-BE29-29304E8F79E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10307511" y="4643158"/>
            <a:ext cx="1741019" cy="2203821"/>
          </a:xfrm>
          <a:prstGeom prst="rect">
            <a:avLst/>
          </a:prstGeom>
        </p:spPr>
      </p:pic>
      <p:pic>
        <p:nvPicPr>
          <p:cNvPr id="10" name="图形 9">
            <a:extLst>
              <a:ext uri="{FF2B5EF4-FFF2-40B4-BE49-F238E27FC236}">
                <a16:creationId xmlns:a16="http://schemas.microsoft.com/office/drawing/2014/main" id="{40360464-46EC-460B-8F10-04C8EE5D2E1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5144766" y="4632140"/>
            <a:ext cx="1916346" cy="2225859"/>
          </a:xfrm>
          <a:prstGeom prst="rect">
            <a:avLst/>
          </a:prstGeom>
        </p:spPr>
      </p:pic>
      <p:pic>
        <p:nvPicPr>
          <p:cNvPr id="11" name="图形 10">
            <a:extLst>
              <a:ext uri="{FF2B5EF4-FFF2-40B4-BE49-F238E27FC236}">
                <a16:creationId xmlns:a16="http://schemas.microsoft.com/office/drawing/2014/main" id="{C88E9F34-1FB7-4570-B0D0-2C3C0B3C356F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181952" y="4610103"/>
            <a:ext cx="1636337" cy="2247897"/>
          </a:xfrm>
          <a:prstGeom prst="rect">
            <a:avLst/>
          </a:prstGeom>
        </p:spPr>
      </p:pic>
      <p:pic>
        <p:nvPicPr>
          <p:cNvPr id="19" name="图形 18">
            <a:extLst>
              <a:ext uri="{FF2B5EF4-FFF2-40B4-BE49-F238E27FC236}">
                <a16:creationId xmlns:a16="http://schemas.microsoft.com/office/drawing/2014/main" id="{8F0858E9-4977-4465-9F40-F22D33BC7856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xmlns="" r:embed="rId20"/>
              </a:ext>
            </a:extLst>
          </a:blip>
          <a:stretch>
            <a:fillRect/>
          </a:stretch>
        </p:blipFill>
        <p:spPr>
          <a:xfrm>
            <a:off x="779506" y="660805"/>
            <a:ext cx="1636337" cy="2573039"/>
          </a:xfrm>
          <a:prstGeom prst="rect">
            <a:avLst/>
          </a:prstGeom>
        </p:spPr>
      </p:pic>
      <p:sp>
        <p:nvSpPr>
          <p:cNvPr id="22" name="矩形 25">
            <a:extLst>
              <a:ext uri="{FF2B5EF4-FFF2-40B4-BE49-F238E27FC236}">
                <a16:creationId xmlns:a16="http://schemas.microsoft.com/office/drawing/2014/main" id="{83A8038F-07BC-457A-9675-7B7331D155A1}"/>
              </a:ext>
            </a:extLst>
          </p:cNvPr>
          <p:cNvSpPr/>
          <p:nvPr/>
        </p:nvSpPr>
        <p:spPr>
          <a:xfrm>
            <a:off x="2257746" y="1806536"/>
            <a:ext cx="764099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0" b="1" dirty="0" err="1"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Tạm</a:t>
            </a:r>
            <a:r>
              <a:rPr lang="en-US" altLang="zh-CN" sz="12000" b="1" dirty="0"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12000" b="1" dirty="0" err="1"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biệt</a:t>
            </a:r>
            <a:endParaRPr lang="zh-CN" altLang="en-US" sz="12000" b="1" dirty="0">
              <a:solidFill>
                <a:schemeClr val="accent5">
                  <a:lumMod val="20000"/>
                  <a:lumOff val="80000"/>
                </a:schemeClr>
              </a:solidFill>
              <a:effectLst/>
              <a:latin typeface="#9Slide07 Brankovic" panose="02000000000000000000" pitchFamily="2" charset="0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663A422-7B4D-4321-BA75-B6059F831164}"/>
              </a:ext>
            </a:extLst>
          </p:cNvPr>
          <p:cNvSpPr/>
          <p:nvPr/>
        </p:nvSpPr>
        <p:spPr>
          <a:xfrm>
            <a:off x="2947176" y="1770250"/>
            <a:ext cx="630819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1000" b="1" dirty="0" err="1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Tạm</a:t>
            </a:r>
            <a:r>
              <a:rPr lang="en-US" altLang="zh-CN" sz="11000" b="1" dirty="0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11000" b="1" dirty="0" err="1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biệt</a:t>
            </a:r>
            <a:endParaRPr lang="zh-CN" altLang="en-US" sz="11000" b="1" dirty="0">
              <a:gradFill flip="none" rotWithShape="1">
                <a:gsLst>
                  <a:gs pos="24000">
                    <a:srgbClr val="669CCE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  <a:gs pos="52000">
                    <a:schemeClr val="accent5">
                      <a:lumMod val="75000"/>
                    </a:schemeClr>
                  </a:gs>
                  <a:gs pos="78000">
                    <a:srgbClr val="335E97"/>
                  </a:gs>
                  <a:gs pos="0">
                    <a:srgbClr val="002060"/>
                  </a:gs>
                </a:gsLst>
                <a:lin ang="10800000" scaled="1"/>
                <a:tileRect/>
              </a:gradFill>
              <a:effectLst/>
              <a:latin typeface="#9Slide07 Brankovic" panose="02000000000000000000" pitchFamily="2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167179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1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3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5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7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9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1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任意多边形: 形状 5">
            <a:extLst>
              <a:ext uri="{FF2B5EF4-FFF2-40B4-BE49-F238E27FC236}">
                <a16:creationId xmlns:a16="http://schemas.microsoft.com/office/drawing/2014/main" id="{489880D0-1182-4052-848E-3D936536B382}"/>
              </a:ext>
            </a:extLst>
          </p:cNvPr>
          <p:cNvSpPr/>
          <p:nvPr/>
        </p:nvSpPr>
        <p:spPr>
          <a:xfrm>
            <a:off x="405193" y="410620"/>
            <a:ext cx="11381613" cy="6284409"/>
          </a:xfrm>
          <a:custGeom>
            <a:avLst/>
            <a:gdLst>
              <a:gd name="connsiteX0" fmla="*/ 739424 w 12277406"/>
              <a:gd name="connsiteY0" fmla="*/ 6032746 h 7271836"/>
              <a:gd name="connsiteX1" fmla="*/ 782967 w 12277406"/>
              <a:gd name="connsiteY1" fmla="*/ 3478232 h 7271836"/>
              <a:gd name="connsiteX2" fmla="*/ 782967 w 12277406"/>
              <a:gd name="connsiteY2" fmla="*/ 836632 h 7271836"/>
              <a:gd name="connsiteX3" fmla="*/ 1552224 w 12277406"/>
              <a:gd name="connsiteY3" fmla="*/ 386689 h 7271836"/>
              <a:gd name="connsiteX4" fmla="*/ 11320338 w 12277406"/>
              <a:gd name="connsiteY4" fmla="*/ 357660 h 7271836"/>
              <a:gd name="connsiteX5" fmla="*/ 11813824 w 12277406"/>
              <a:gd name="connsiteY5" fmla="*/ 5074803 h 7271836"/>
              <a:gd name="connsiteX6" fmla="*/ 11305824 w 12277406"/>
              <a:gd name="connsiteY6" fmla="*/ 6889089 h 7271836"/>
              <a:gd name="connsiteX7" fmla="*/ 797481 w 12277406"/>
              <a:gd name="connsiteY7" fmla="*/ 7208403 h 7271836"/>
              <a:gd name="connsiteX8" fmla="*/ 739424 w 12277406"/>
              <a:gd name="connsiteY8" fmla="*/ 6032746 h 7271836"/>
              <a:gd name="connsiteX0" fmla="*/ 739424 w 12277406"/>
              <a:gd name="connsiteY0" fmla="*/ 6088272 h 7327362"/>
              <a:gd name="connsiteX1" fmla="*/ 782967 w 12277406"/>
              <a:gd name="connsiteY1" fmla="*/ 3533758 h 7327362"/>
              <a:gd name="connsiteX2" fmla="*/ 899081 w 12277406"/>
              <a:gd name="connsiteY2" fmla="*/ 2198443 h 7327362"/>
              <a:gd name="connsiteX3" fmla="*/ 1552224 w 12277406"/>
              <a:gd name="connsiteY3" fmla="*/ 442215 h 7327362"/>
              <a:gd name="connsiteX4" fmla="*/ 11320338 w 12277406"/>
              <a:gd name="connsiteY4" fmla="*/ 413186 h 7327362"/>
              <a:gd name="connsiteX5" fmla="*/ 11813824 w 12277406"/>
              <a:gd name="connsiteY5" fmla="*/ 5130329 h 7327362"/>
              <a:gd name="connsiteX6" fmla="*/ 11305824 w 12277406"/>
              <a:gd name="connsiteY6" fmla="*/ 6944615 h 7327362"/>
              <a:gd name="connsiteX7" fmla="*/ 797481 w 12277406"/>
              <a:gd name="connsiteY7" fmla="*/ 7263929 h 7327362"/>
              <a:gd name="connsiteX8" fmla="*/ 739424 w 12277406"/>
              <a:gd name="connsiteY8" fmla="*/ 6088272 h 7327362"/>
              <a:gd name="connsiteX0" fmla="*/ 739424 w 12277406"/>
              <a:gd name="connsiteY0" fmla="*/ 6088272 h 7327362"/>
              <a:gd name="connsiteX1" fmla="*/ 782967 w 12277406"/>
              <a:gd name="connsiteY1" fmla="*/ 3533758 h 7327362"/>
              <a:gd name="connsiteX2" fmla="*/ 899081 w 12277406"/>
              <a:gd name="connsiteY2" fmla="*/ 2198443 h 7327362"/>
              <a:gd name="connsiteX3" fmla="*/ 1552224 w 12277406"/>
              <a:gd name="connsiteY3" fmla="*/ 442215 h 7327362"/>
              <a:gd name="connsiteX4" fmla="*/ 11320338 w 12277406"/>
              <a:gd name="connsiteY4" fmla="*/ 413186 h 7327362"/>
              <a:gd name="connsiteX5" fmla="*/ 11813824 w 12277406"/>
              <a:gd name="connsiteY5" fmla="*/ 5130329 h 7327362"/>
              <a:gd name="connsiteX6" fmla="*/ 11305824 w 12277406"/>
              <a:gd name="connsiteY6" fmla="*/ 6944615 h 7327362"/>
              <a:gd name="connsiteX7" fmla="*/ 797481 w 12277406"/>
              <a:gd name="connsiteY7" fmla="*/ 7263929 h 7327362"/>
              <a:gd name="connsiteX8" fmla="*/ 739424 w 12277406"/>
              <a:gd name="connsiteY8" fmla="*/ 6088272 h 7327362"/>
              <a:gd name="connsiteX0" fmla="*/ 739424 w 12277406"/>
              <a:gd name="connsiteY0" fmla="*/ 6092350 h 7331440"/>
              <a:gd name="connsiteX1" fmla="*/ 782967 w 12277406"/>
              <a:gd name="connsiteY1" fmla="*/ 3537836 h 7331440"/>
              <a:gd name="connsiteX2" fmla="*/ 507195 w 12277406"/>
              <a:gd name="connsiteY2" fmla="*/ 2289607 h 7331440"/>
              <a:gd name="connsiteX3" fmla="*/ 1552224 w 12277406"/>
              <a:gd name="connsiteY3" fmla="*/ 446293 h 7331440"/>
              <a:gd name="connsiteX4" fmla="*/ 11320338 w 12277406"/>
              <a:gd name="connsiteY4" fmla="*/ 417264 h 7331440"/>
              <a:gd name="connsiteX5" fmla="*/ 11813824 w 12277406"/>
              <a:gd name="connsiteY5" fmla="*/ 5134407 h 7331440"/>
              <a:gd name="connsiteX6" fmla="*/ 11305824 w 12277406"/>
              <a:gd name="connsiteY6" fmla="*/ 6948693 h 7331440"/>
              <a:gd name="connsiteX7" fmla="*/ 797481 w 12277406"/>
              <a:gd name="connsiteY7" fmla="*/ 7268007 h 7331440"/>
              <a:gd name="connsiteX8" fmla="*/ 739424 w 12277406"/>
              <a:gd name="connsiteY8" fmla="*/ 6092350 h 7331440"/>
              <a:gd name="connsiteX0" fmla="*/ 729525 w 12267507"/>
              <a:gd name="connsiteY0" fmla="*/ 6092350 h 7331440"/>
              <a:gd name="connsiteX1" fmla="*/ 511811 w 12267507"/>
              <a:gd name="connsiteY1" fmla="*/ 3624922 h 7331440"/>
              <a:gd name="connsiteX2" fmla="*/ 497296 w 12267507"/>
              <a:gd name="connsiteY2" fmla="*/ 2289607 h 7331440"/>
              <a:gd name="connsiteX3" fmla="*/ 1542325 w 12267507"/>
              <a:gd name="connsiteY3" fmla="*/ 446293 h 7331440"/>
              <a:gd name="connsiteX4" fmla="*/ 11310439 w 12267507"/>
              <a:gd name="connsiteY4" fmla="*/ 417264 h 7331440"/>
              <a:gd name="connsiteX5" fmla="*/ 11803925 w 12267507"/>
              <a:gd name="connsiteY5" fmla="*/ 5134407 h 7331440"/>
              <a:gd name="connsiteX6" fmla="*/ 11295925 w 12267507"/>
              <a:gd name="connsiteY6" fmla="*/ 6948693 h 7331440"/>
              <a:gd name="connsiteX7" fmla="*/ 787582 w 12267507"/>
              <a:gd name="connsiteY7" fmla="*/ 7268007 h 7331440"/>
              <a:gd name="connsiteX8" fmla="*/ 729525 w 12267507"/>
              <a:gd name="connsiteY8" fmla="*/ 6092350 h 7331440"/>
              <a:gd name="connsiteX0" fmla="*/ 729525 w 12294456"/>
              <a:gd name="connsiteY0" fmla="*/ 5819470 h 7058560"/>
              <a:gd name="connsiteX1" fmla="*/ 511811 w 12294456"/>
              <a:gd name="connsiteY1" fmla="*/ 3352042 h 7058560"/>
              <a:gd name="connsiteX2" fmla="*/ 497296 w 12294456"/>
              <a:gd name="connsiteY2" fmla="*/ 2016727 h 7058560"/>
              <a:gd name="connsiteX3" fmla="*/ 1542325 w 12294456"/>
              <a:gd name="connsiteY3" fmla="*/ 173413 h 7058560"/>
              <a:gd name="connsiteX4" fmla="*/ 10773410 w 12294456"/>
              <a:gd name="connsiteY4" fmla="*/ 608841 h 7058560"/>
              <a:gd name="connsiteX5" fmla="*/ 11803925 w 12294456"/>
              <a:gd name="connsiteY5" fmla="*/ 4861527 h 7058560"/>
              <a:gd name="connsiteX6" fmla="*/ 11295925 w 12294456"/>
              <a:gd name="connsiteY6" fmla="*/ 6675813 h 7058560"/>
              <a:gd name="connsiteX7" fmla="*/ 787582 w 12294456"/>
              <a:gd name="connsiteY7" fmla="*/ 6995127 h 7058560"/>
              <a:gd name="connsiteX8" fmla="*/ 729525 w 12294456"/>
              <a:gd name="connsiteY8" fmla="*/ 5819470 h 7058560"/>
              <a:gd name="connsiteX0" fmla="*/ 729525 w 12203819"/>
              <a:gd name="connsiteY0" fmla="*/ 5817287 h 7056377"/>
              <a:gd name="connsiteX1" fmla="*/ 511811 w 12203819"/>
              <a:gd name="connsiteY1" fmla="*/ 3349859 h 7056377"/>
              <a:gd name="connsiteX2" fmla="*/ 497296 w 12203819"/>
              <a:gd name="connsiteY2" fmla="*/ 2014544 h 7056377"/>
              <a:gd name="connsiteX3" fmla="*/ 1542325 w 12203819"/>
              <a:gd name="connsiteY3" fmla="*/ 171230 h 7056377"/>
              <a:gd name="connsiteX4" fmla="*/ 10773410 w 12203819"/>
              <a:gd name="connsiteY4" fmla="*/ 606658 h 7056377"/>
              <a:gd name="connsiteX5" fmla="*/ 11542668 w 12203819"/>
              <a:gd name="connsiteY5" fmla="*/ 4815801 h 7056377"/>
              <a:gd name="connsiteX6" fmla="*/ 11295925 w 12203819"/>
              <a:gd name="connsiteY6" fmla="*/ 6673630 h 7056377"/>
              <a:gd name="connsiteX7" fmla="*/ 787582 w 12203819"/>
              <a:gd name="connsiteY7" fmla="*/ 6992944 h 7056377"/>
              <a:gd name="connsiteX8" fmla="*/ 729525 w 12203819"/>
              <a:gd name="connsiteY8" fmla="*/ 5817287 h 7056377"/>
              <a:gd name="connsiteX0" fmla="*/ 729525 w 12189295"/>
              <a:gd name="connsiteY0" fmla="*/ 5888655 h 7127745"/>
              <a:gd name="connsiteX1" fmla="*/ 511811 w 12189295"/>
              <a:gd name="connsiteY1" fmla="*/ 3421227 h 7127745"/>
              <a:gd name="connsiteX2" fmla="*/ 497296 w 12189295"/>
              <a:gd name="connsiteY2" fmla="*/ 2085912 h 7127745"/>
              <a:gd name="connsiteX3" fmla="*/ 1542325 w 12189295"/>
              <a:gd name="connsiteY3" fmla="*/ 242598 h 7127745"/>
              <a:gd name="connsiteX4" fmla="*/ 11107238 w 12189295"/>
              <a:gd name="connsiteY4" fmla="*/ 532883 h 7127745"/>
              <a:gd name="connsiteX5" fmla="*/ 11542668 w 12189295"/>
              <a:gd name="connsiteY5" fmla="*/ 4887169 h 7127745"/>
              <a:gd name="connsiteX6" fmla="*/ 11295925 w 12189295"/>
              <a:gd name="connsiteY6" fmla="*/ 6744998 h 7127745"/>
              <a:gd name="connsiteX7" fmla="*/ 787582 w 12189295"/>
              <a:gd name="connsiteY7" fmla="*/ 7064312 h 7127745"/>
              <a:gd name="connsiteX8" fmla="*/ 729525 w 12189295"/>
              <a:gd name="connsiteY8" fmla="*/ 5888655 h 7127745"/>
              <a:gd name="connsiteX0" fmla="*/ 729525 w 12189295"/>
              <a:gd name="connsiteY0" fmla="*/ 6059797 h 7298887"/>
              <a:gd name="connsiteX1" fmla="*/ 511811 w 12189295"/>
              <a:gd name="connsiteY1" fmla="*/ 3592369 h 7298887"/>
              <a:gd name="connsiteX2" fmla="*/ 497296 w 12189295"/>
              <a:gd name="connsiteY2" fmla="*/ 2257054 h 7298887"/>
              <a:gd name="connsiteX3" fmla="*/ 1542325 w 12189295"/>
              <a:gd name="connsiteY3" fmla="*/ 413740 h 7298887"/>
              <a:gd name="connsiteX4" fmla="*/ 11107238 w 12189295"/>
              <a:gd name="connsiteY4" fmla="*/ 704025 h 7298887"/>
              <a:gd name="connsiteX5" fmla="*/ 11542668 w 12189295"/>
              <a:gd name="connsiteY5" fmla="*/ 5058311 h 7298887"/>
              <a:gd name="connsiteX6" fmla="*/ 11295925 w 12189295"/>
              <a:gd name="connsiteY6" fmla="*/ 6916140 h 7298887"/>
              <a:gd name="connsiteX7" fmla="*/ 787582 w 12189295"/>
              <a:gd name="connsiteY7" fmla="*/ 7235454 h 7298887"/>
              <a:gd name="connsiteX8" fmla="*/ 729525 w 12189295"/>
              <a:gd name="connsiteY8" fmla="*/ 6059797 h 7298887"/>
              <a:gd name="connsiteX0" fmla="*/ 729525 w 12163597"/>
              <a:gd name="connsiteY0" fmla="*/ 6186346 h 7425436"/>
              <a:gd name="connsiteX1" fmla="*/ 511811 w 12163597"/>
              <a:gd name="connsiteY1" fmla="*/ 3718918 h 7425436"/>
              <a:gd name="connsiteX2" fmla="*/ 497296 w 12163597"/>
              <a:gd name="connsiteY2" fmla="*/ 2383603 h 7425436"/>
              <a:gd name="connsiteX3" fmla="*/ 1542325 w 12163597"/>
              <a:gd name="connsiteY3" fmla="*/ 540289 h 7425436"/>
              <a:gd name="connsiteX4" fmla="*/ 11716838 w 12163597"/>
              <a:gd name="connsiteY4" fmla="*/ 641888 h 7425436"/>
              <a:gd name="connsiteX5" fmla="*/ 11542668 w 12163597"/>
              <a:gd name="connsiteY5" fmla="*/ 5184860 h 7425436"/>
              <a:gd name="connsiteX6" fmla="*/ 11295925 w 12163597"/>
              <a:gd name="connsiteY6" fmla="*/ 7042689 h 7425436"/>
              <a:gd name="connsiteX7" fmla="*/ 787582 w 12163597"/>
              <a:gd name="connsiteY7" fmla="*/ 7362003 h 7425436"/>
              <a:gd name="connsiteX8" fmla="*/ 729525 w 12163597"/>
              <a:gd name="connsiteY8" fmla="*/ 6186346 h 7425436"/>
              <a:gd name="connsiteX0" fmla="*/ 729525 w 12421774"/>
              <a:gd name="connsiteY0" fmla="*/ 6827884 h 8066974"/>
              <a:gd name="connsiteX1" fmla="*/ 511811 w 12421774"/>
              <a:gd name="connsiteY1" fmla="*/ 4360456 h 8066974"/>
              <a:gd name="connsiteX2" fmla="*/ 497296 w 12421774"/>
              <a:gd name="connsiteY2" fmla="*/ 3025141 h 8066974"/>
              <a:gd name="connsiteX3" fmla="*/ 1643925 w 12421774"/>
              <a:gd name="connsiteY3" fmla="*/ 78741 h 8066974"/>
              <a:gd name="connsiteX4" fmla="*/ 11716838 w 12421774"/>
              <a:gd name="connsiteY4" fmla="*/ 1283426 h 8066974"/>
              <a:gd name="connsiteX5" fmla="*/ 11542668 w 12421774"/>
              <a:gd name="connsiteY5" fmla="*/ 5826398 h 8066974"/>
              <a:gd name="connsiteX6" fmla="*/ 11295925 w 12421774"/>
              <a:gd name="connsiteY6" fmla="*/ 7684227 h 8066974"/>
              <a:gd name="connsiteX7" fmla="*/ 787582 w 12421774"/>
              <a:gd name="connsiteY7" fmla="*/ 8003541 h 8066974"/>
              <a:gd name="connsiteX8" fmla="*/ 729525 w 12421774"/>
              <a:gd name="connsiteY8" fmla="*/ 6827884 h 8066974"/>
              <a:gd name="connsiteX0" fmla="*/ 729525 w 12421774"/>
              <a:gd name="connsiteY0" fmla="*/ 6827884 h 8066974"/>
              <a:gd name="connsiteX1" fmla="*/ 511811 w 12421774"/>
              <a:gd name="connsiteY1" fmla="*/ 4360456 h 8066974"/>
              <a:gd name="connsiteX2" fmla="*/ 497296 w 12421774"/>
              <a:gd name="connsiteY2" fmla="*/ 3025141 h 8066974"/>
              <a:gd name="connsiteX3" fmla="*/ 1643925 w 12421774"/>
              <a:gd name="connsiteY3" fmla="*/ 78741 h 8066974"/>
              <a:gd name="connsiteX4" fmla="*/ 11716838 w 12421774"/>
              <a:gd name="connsiteY4" fmla="*/ 1283426 h 8066974"/>
              <a:gd name="connsiteX5" fmla="*/ 11542668 w 12421774"/>
              <a:gd name="connsiteY5" fmla="*/ 5826398 h 8066974"/>
              <a:gd name="connsiteX6" fmla="*/ 11295925 w 12421774"/>
              <a:gd name="connsiteY6" fmla="*/ 7684227 h 8066974"/>
              <a:gd name="connsiteX7" fmla="*/ 787582 w 12421774"/>
              <a:gd name="connsiteY7" fmla="*/ 8003541 h 8066974"/>
              <a:gd name="connsiteX8" fmla="*/ 729525 w 12421774"/>
              <a:gd name="connsiteY8" fmla="*/ 6827884 h 8066974"/>
              <a:gd name="connsiteX0" fmla="*/ 729525 w 12421774"/>
              <a:gd name="connsiteY0" fmla="*/ 6826138 h 8065228"/>
              <a:gd name="connsiteX1" fmla="*/ 511811 w 12421774"/>
              <a:gd name="connsiteY1" fmla="*/ 4358710 h 8065228"/>
              <a:gd name="connsiteX2" fmla="*/ 392521 w 12421774"/>
              <a:gd name="connsiteY2" fmla="*/ 2994820 h 8065228"/>
              <a:gd name="connsiteX3" fmla="*/ 1643925 w 12421774"/>
              <a:gd name="connsiteY3" fmla="*/ 76995 h 8065228"/>
              <a:gd name="connsiteX4" fmla="*/ 11716838 w 12421774"/>
              <a:gd name="connsiteY4" fmla="*/ 1281680 h 8065228"/>
              <a:gd name="connsiteX5" fmla="*/ 11542668 w 12421774"/>
              <a:gd name="connsiteY5" fmla="*/ 5824652 h 8065228"/>
              <a:gd name="connsiteX6" fmla="*/ 11295925 w 12421774"/>
              <a:gd name="connsiteY6" fmla="*/ 7682481 h 8065228"/>
              <a:gd name="connsiteX7" fmla="*/ 787582 w 12421774"/>
              <a:gd name="connsiteY7" fmla="*/ 8001795 h 8065228"/>
              <a:gd name="connsiteX8" fmla="*/ 729525 w 12421774"/>
              <a:gd name="connsiteY8" fmla="*/ 6826138 h 8065228"/>
              <a:gd name="connsiteX0" fmla="*/ 722069 w 12414318"/>
              <a:gd name="connsiteY0" fmla="*/ 6826138 h 8065228"/>
              <a:gd name="connsiteX1" fmla="*/ 304330 w 12414318"/>
              <a:gd name="connsiteY1" fmla="*/ 4387285 h 8065228"/>
              <a:gd name="connsiteX2" fmla="*/ 385065 w 12414318"/>
              <a:gd name="connsiteY2" fmla="*/ 2994820 h 8065228"/>
              <a:gd name="connsiteX3" fmla="*/ 1636469 w 12414318"/>
              <a:gd name="connsiteY3" fmla="*/ 76995 h 8065228"/>
              <a:gd name="connsiteX4" fmla="*/ 11709382 w 12414318"/>
              <a:gd name="connsiteY4" fmla="*/ 1281680 h 8065228"/>
              <a:gd name="connsiteX5" fmla="*/ 11535212 w 12414318"/>
              <a:gd name="connsiteY5" fmla="*/ 5824652 h 8065228"/>
              <a:gd name="connsiteX6" fmla="*/ 11288469 w 12414318"/>
              <a:gd name="connsiteY6" fmla="*/ 7682481 h 8065228"/>
              <a:gd name="connsiteX7" fmla="*/ 780126 w 12414318"/>
              <a:gd name="connsiteY7" fmla="*/ 8001795 h 8065228"/>
              <a:gd name="connsiteX8" fmla="*/ 722069 w 12414318"/>
              <a:gd name="connsiteY8" fmla="*/ 6826138 h 8065228"/>
              <a:gd name="connsiteX0" fmla="*/ 722069 w 12414318"/>
              <a:gd name="connsiteY0" fmla="*/ 6823820 h 8062910"/>
              <a:gd name="connsiteX1" fmla="*/ 304330 w 12414318"/>
              <a:gd name="connsiteY1" fmla="*/ 4384967 h 8062910"/>
              <a:gd name="connsiteX2" fmla="*/ 289815 w 12414318"/>
              <a:gd name="connsiteY2" fmla="*/ 2954402 h 8062910"/>
              <a:gd name="connsiteX3" fmla="*/ 1636469 w 12414318"/>
              <a:gd name="connsiteY3" fmla="*/ 74677 h 8062910"/>
              <a:gd name="connsiteX4" fmla="*/ 11709382 w 12414318"/>
              <a:gd name="connsiteY4" fmla="*/ 1279362 h 8062910"/>
              <a:gd name="connsiteX5" fmla="*/ 11535212 w 12414318"/>
              <a:gd name="connsiteY5" fmla="*/ 5822334 h 8062910"/>
              <a:gd name="connsiteX6" fmla="*/ 11288469 w 12414318"/>
              <a:gd name="connsiteY6" fmla="*/ 7680163 h 8062910"/>
              <a:gd name="connsiteX7" fmla="*/ 780126 w 12414318"/>
              <a:gd name="connsiteY7" fmla="*/ 7999477 h 8062910"/>
              <a:gd name="connsiteX8" fmla="*/ 722069 w 12414318"/>
              <a:gd name="connsiteY8" fmla="*/ 6823820 h 8062910"/>
              <a:gd name="connsiteX0" fmla="*/ 722069 w 12414318"/>
              <a:gd name="connsiteY0" fmla="*/ 6823820 h 8062910"/>
              <a:gd name="connsiteX1" fmla="*/ 304330 w 12414318"/>
              <a:gd name="connsiteY1" fmla="*/ 4384967 h 8062910"/>
              <a:gd name="connsiteX2" fmla="*/ 289815 w 12414318"/>
              <a:gd name="connsiteY2" fmla="*/ 2954402 h 8062910"/>
              <a:gd name="connsiteX3" fmla="*/ 1636469 w 12414318"/>
              <a:gd name="connsiteY3" fmla="*/ 74677 h 8062910"/>
              <a:gd name="connsiteX4" fmla="*/ 11709382 w 12414318"/>
              <a:gd name="connsiteY4" fmla="*/ 1279362 h 8062910"/>
              <a:gd name="connsiteX5" fmla="*/ 11535212 w 12414318"/>
              <a:gd name="connsiteY5" fmla="*/ 5822334 h 8062910"/>
              <a:gd name="connsiteX6" fmla="*/ 11288469 w 12414318"/>
              <a:gd name="connsiteY6" fmla="*/ 7680163 h 8062910"/>
              <a:gd name="connsiteX7" fmla="*/ 780126 w 12414318"/>
              <a:gd name="connsiteY7" fmla="*/ 7999477 h 8062910"/>
              <a:gd name="connsiteX8" fmla="*/ 722069 w 12414318"/>
              <a:gd name="connsiteY8" fmla="*/ 6823820 h 8062910"/>
              <a:gd name="connsiteX0" fmla="*/ 720661 w 12412910"/>
              <a:gd name="connsiteY0" fmla="*/ 6823820 h 8062910"/>
              <a:gd name="connsiteX1" fmla="*/ 264822 w 12412910"/>
              <a:gd name="connsiteY1" fmla="*/ 4575467 h 8062910"/>
              <a:gd name="connsiteX2" fmla="*/ 288407 w 12412910"/>
              <a:gd name="connsiteY2" fmla="*/ 2954402 h 8062910"/>
              <a:gd name="connsiteX3" fmla="*/ 1635061 w 12412910"/>
              <a:gd name="connsiteY3" fmla="*/ 74677 h 8062910"/>
              <a:gd name="connsiteX4" fmla="*/ 11707974 w 12412910"/>
              <a:gd name="connsiteY4" fmla="*/ 1279362 h 8062910"/>
              <a:gd name="connsiteX5" fmla="*/ 11533804 w 12412910"/>
              <a:gd name="connsiteY5" fmla="*/ 5822334 h 8062910"/>
              <a:gd name="connsiteX6" fmla="*/ 11287061 w 12412910"/>
              <a:gd name="connsiteY6" fmla="*/ 7680163 h 8062910"/>
              <a:gd name="connsiteX7" fmla="*/ 778718 w 12412910"/>
              <a:gd name="connsiteY7" fmla="*/ 7999477 h 8062910"/>
              <a:gd name="connsiteX8" fmla="*/ 720661 w 12412910"/>
              <a:gd name="connsiteY8" fmla="*/ 6823820 h 8062910"/>
              <a:gd name="connsiteX0" fmla="*/ 720661 w 12412910"/>
              <a:gd name="connsiteY0" fmla="*/ 6823820 h 8062910"/>
              <a:gd name="connsiteX1" fmla="*/ 264822 w 12412910"/>
              <a:gd name="connsiteY1" fmla="*/ 4575467 h 8062910"/>
              <a:gd name="connsiteX2" fmla="*/ 288407 w 12412910"/>
              <a:gd name="connsiteY2" fmla="*/ 2954402 h 8062910"/>
              <a:gd name="connsiteX3" fmla="*/ 1635061 w 12412910"/>
              <a:gd name="connsiteY3" fmla="*/ 74677 h 8062910"/>
              <a:gd name="connsiteX4" fmla="*/ 11707974 w 12412910"/>
              <a:gd name="connsiteY4" fmla="*/ 1279362 h 8062910"/>
              <a:gd name="connsiteX5" fmla="*/ 11533804 w 12412910"/>
              <a:gd name="connsiteY5" fmla="*/ 5822334 h 8062910"/>
              <a:gd name="connsiteX6" fmla="*/ 11287061 w 12412910"/>
              <a:gd name="connsiteY6" fmla="*/ 7680163 h 8062910"/>
              <a:gd name="connsiteX7" fmla="*/ 778718 w 12412910"/>
              <a:gd name="connsiteY7" fmla="*/ 7999477 h 8062910"/>
              <a:gd name="connsiteX8" fmla="*/ 720661 w 12412910"/>
              <a:gd name="connsiteY8" fmla="*/ 6823820 h 8062910"/>
              <a:gd name="connsiteX0" fmla="*/ 377839 w 12628888"/>
              <a:gd name="connsiteY0" fmla="*/ 6595220 h 8077500"/>
              <a:gd name="connsiteX1" fmla="*/ 480800 w 12628888"/>
              <a:gd name="connsiteY1" fmla="*/ 4575467 h 8077500"/>
              <a:gd name="connsiteX2" fmla="*/ 504385 w 12628888"/>
              <a:gd name="connsiteY2" fmla="*/ 2954402 h 8077500"/>
              <a:gd name="connsiteX3" fmla="*/ 1851039 w 12628888"/>
              <a:gd name="connsiteY3" fmla="*/ 74677 h 8077500"/>
              <a:gd name="connsiteX4" fmla="*/ 11923952 w 12628888"/>
              <a:gd name="connsiteY4" fmla="*/ 1279362 h 8077500"/>
              <a:gd name="connsiteX5" fmla="*/ 11749782 w 12628888"/>
              <a:gd name="connsiteY5" fmla="*/ 5822334 h 8077500"/>
              <a:gd name="connsiteX6" fmla="*/ 11503039 w 12628888"/>
              <a:gd name="connsiteY6" fmla="*/ 7680163 h 8077500"/>
              <a:gd name="connsiteX7" fmla="*/ 994696 w 12628888"/>
              <a:gd name="connsiteY7" fmla="*/ 7999477 h 8077500"/>
              <a:gd name="connsiteX8" fmla="*/ 377839 w 12628888"/>
              <a:gd name="connsiteY8" fmla="*/ 6595220 h 8077500"/>
              <a:gd name="connsiteX0" fmla="*/ 405392 w 12656441"/>
              <a:gd name="connsiteY0" fmla="*/ 6595220 h 8077500"/>
              <a:gd name="connsiteX1" fmla="*/ 508353 w 12656441"/>
              <a:gd name="connsiteY1" fmla="*/ 4575467 h 8077500"/>
              <a:gd name="connsiteX2" fmla="*/ 531938 w 12656441"/>
              <a:gd name="connsiteY2" fmla="*/ 2954402 h 8077500"/>
              <a:gd name="connsiteX3" fmla="*/ 1878592 w 12656441"/>
              <a:gd name="connsiteY3" fmla="*/ 74677 h 8077500"/>
              <a:gd name="connsiteX4" fmla="*/ 11951505 w 12656441"/>
              <a:gd name="connsiteY4" fmla="*/ 1279362 h 8077500"/>
              <a:gd name="connsiteX5" fmla="*/ 11777335 w 12656441"/>
              <a:gd name="connsiteY5" fmla="*/ 5822334 h 8077500"/>
              <a:gd name="connsiteX6" fmla="*/ 11530592 w 12656441"/>
              <a:gd name="connsiteY6" fmla="*/ 7680163 h 8077500"/>
              <a:gd name="connsiteX7" fmla="*/ 1022249 w 12656441"/>
              <a:gd name="connsiteY7" fmla="*/ 7999477 h 8077500"/>
              <a:gd name="connsiteX8" fmla="*/ 405392 w 12656441"/>
              <a:gd name="connsiteY8" fmla="*/ 6595220 h 8077500"/>
              <a:gd name="connsiteX0" fmla="*/ 94056 w 12345105"/>
              <a:gd name="connsiteY0" fmla="*/ 6595220 h 7892149"/>
              <a:gd name="connsiteX1" fmla="*/ 197017 w 12345105"/>
              <a:gd name="connsiteY1" fmla="*/ 4575467 h 7892149"/>
              <a:gd name="connsiteX2" fmla="*/ 220602 w 12345105"/>
              <a:gd name="connsiteY2" fmla="*/ 2954402 h 7892149"/>
              <a:gd name="connsiteX3" fmla="*/ 1567256 w 12345105"/>
              <a:gd name="connsiteY3" fmla="*/ 74677 h 7892149"/>
              <a:gd name="connsiteX4" fmla="*/ 11640169 w 12345105"/>
              <a:gd name="connsiteY4" fmla="*/ 1279362 h 7892149"/>
              <a:gd name="connsiteX5" fmla="*/ 11465999 w 12345105"/>
              <a:gd name="connsiteY5" fmla="*/ 5822334 h 7892149"/>
              <a:gd name="connsiteX6" fmla="*/ 11219256 w 12345105"/>
              <a:gd name="connsiteY6" fmla="*/ 7680163 h 7892149"/>
              <a:gd name="connsiteX7" fmla="*/ 1714213 w 12345105"/>
              <a:gd name="connsiteY7" fmla="*/ 7694677 h 7892149"/>
              <a:gd name="connsiteX8" fmla="*/ 94056 w 12345105"/>
              <a:gd name="connsiteY8" fmla="*/ 6595220 h 7892149"/>
              <a:gd name="connsiteX0" fmla="*/ 94056 w 12374446"/>
              <a:gd name="connsiteY0" fmla="*/ 6595220 h 7831727"/>
              <a:gd name="connsiteX1" fmla="*/ 197017 w 12374446"/>
              <a:gd name="connsiteY1" fmla="*/ 4575467 h 7831727"/>
              <a:gd name="connsiteX2" fmla="*/ 220602 w 12374446"/>
              <a:gd name="connsiteY2" fmla="*/ 2954402 h 7831727"/>
              <a:gd name="connsiteX3" fmla="*/ 1567256 w 12374446"/>
              <a:gd name="connsiteY3" fmla="*/ 74677 h 7831727"/>
              <a:gd name="connsiteX4" fmla="*/ 11640169 w 12374446"/>
              <a:gd name="connsiteY4" fmla="*/ 1279362 h 7831727"/>
              <a:gd name="connsiteX5" fmla="*/ 11465999 w 12374446"/>
              <a:gd name="connsiteY5" fmla="*/ 5822334 h 7831727"/>
              <a:gd name="connsiteX6" fmla="*/ 10393756 w 12374446"/>
              <a:gd name="connsiteY6" fmla="*/ 7578563 h 7831727"/>
              <a:gd name="connsiteX7" fmla="*/ 1714213 w 12374446"/>
              <a:gd name="connsiteY7" fmla="*/ 7694677 h 7831727"/>
              <a:gd name="connsiteX8" fmla="*/ 94056 w 12374446"/>
              <a:gd name="connsiteY8" fmla="*/ 6595220 h 7831727"/>
              <a:gd name="connsiteX0" fmla="*/ 94056 w 12374446"/>
              <a:gd name="connsiteY0" fmla="*/ 6595220 h 7831727"/>
              <a:gd name="connsiteX1" fmla="*/ 197017 w 12374446"/>
              <a:gd name="connsiteY1" fmla="*/ 4575467 h 7831727"/>
              <a:gd name="connsiteX2" fmla="*/ 220602 w 12374446"/>
              <a:gd name="connsiteY2" fmla="*/ 2954402 h 7831727"/>
              <a:gd name="connsiteX3" fmla="*/ 1567256 w 12374446"/>
              <a:gd name="connsiteY3" fmla="*/ 74677 h 7831727"/>
              <a:gd name="connsiteX4" fmla="*/ 11640169 w 12374446"/>
              <a:gd name="connsiteY4" fmla="*/ 1279362 h 7831727"/>
              <a:gd name="connsiteX5" fmla="*/ 11465999 w 12374446"/>
              <a:gd name="connsiteY5" fmla="*/ 5822334 h 7831727"/>
              <a:gd name="connsiteX6" fmla="*/ 10393756 w 12374446"/>
              <a:gd name="connsiteY6" fmla="*/ 7578563 h 7831727"/>
              <a:gd name="connsiteX7" fmla="*/ 1714213 w 12374446"/>
              <a:gd name="connsiteY7" fmla="*/ 7694677 h 7831727"/>
              <a:gd name="connsiteX8" fmla="*/ 94056 w 12374446"/>
              <a:gd name="connsiteY8" fmla="*/ 6595220 h 7831727"/>
              <a:gd name="connsiteX0" fmla="*/ 94056 w 12344667"/>
              <a:gd name="connsiteY0" fmla="*/ 6595220 h 7831727"/>
              <a:gd name="connsiteX1" fmla="*/ 197017 w 12344667"/>
              <a:gd name="connsiteY1" fmla="*/ 4575467 h 7831727"/>
              <a:gd name="connsiteX2" fmla="*/ 220602 w 12344667"/>
              <a:gd name="connsiteY2" fmla="*/ 2954402 h 7831727"/>
              <a:gd name="connsiteX3" fmla="*/ 1567256 w 12344667"/>
              <a:gd name="connsiteY3" fmla="*/ 74677 h 7831727"/>
              <a:gd name="connsiteX4" fmla="*/ 11640169 w 12344667"/>
              <a:gd name="connsiteY4" fmla="*/ 1279362 h 7831727"/>
              <a:gd name="connsiteX5" fmla="*/ 11465999 w 12344667"/>
              <a:gd name="connsiteY5" fmla="*/ 5822334 h 7831727"/>
              <a:gd name="connsiteX6" fmla="*/ 10393756 w 12344667"/>
              <a:gd name="connsiteY6" fmla="*/ 7578563 h 7831727"/>
              <a:gd name="connsiteX7" fmla="*/ 1714213 w 12344667"/>
              <a:gd name="connsiteY7" fmla="*/ 7694677 h 7831727"/>
              <a:gd name="connsiteX8" fmla="*/ 94056 w 12344667"/>
              <a:gd name="connsiteY8" fmla="*/ 6595220 h 7831727"/>
              <a:gd name="connsiteX0" fmla="*/ 94056 w 13094993"/>
              <a:gd name="connsiteY0" fmla="*/ 6596602 h 7833109"/>
              <a:gd name="connsiteX1" fmla="*/ 197017 w 13094993"/>
              <a:gd name="connsiteY1" fmla="*/ 4576849 h 7833109"/>
              <a:gd name="connsiteX2" fmla="*/ 220602 w 13094993"/>
              <a:gd name="connsiteY2" fmla="*/ 2955784 h 7833109"/>
              <a:gd name="connsiteX3" fmla="*/ 1567256 w 13094993"/>
              <a:gd name="connsiteY3" fmla="*/ 76059 h 7833109"/>
              <a:gd name="connsiteX4" fmla="*/ 11640169 w 13094993"/>
              <a:gd name="connsiteY4" fmla="*/ 1280744 h 7833109"/>
              <a:gd name="connsiteX5" fmla="*/ 12989999 w 13094993"/>
              <a:gd name="connsiteY5" fmla="*/ 5925316 h 7833109"/>
              <a:gd name="connsiteX6" fmla="*/ 10393756 w 13094993"/>
              <a:gd name="connsiteY6" fmla="*/ 7579945 h 7833109"/>
              <a:gd name="connsiteX7" fmla="*/ 1714213 w 13094993"/>
              <a:gd name="connsiteY7" fmla="*/ 7696059 h 7833109"/>
              <a:gd name="connsiteX8" fmla="*/ 94056 w 13094993"/>
              <a:gd name="connsiteY8" fmla="*/ 6596602 h 7833109"/>
              <a:gd name="connsiteX0" fmla="*/ 94056 w 13581500"/>
              <a:gd name="connsiteY0" fmla="*/ 6723052 h 7959559"/>
              <a:gd name="connsiteX1" fmla="*/ 197017 w 13581500"/>
              <a:gd name="connsiteY1" fmla="*/ 4703299 h 7959559"/>
              <a:gd name="connsiteX2" fmla="*/ 220602 w 13581500"/>
              <a:gd name="connsiteY2" fmla="*/ 3082234 h 7959559"/>
              <a:gd name="connsiteX3" fmla="*/ 1567256 w 13581500"/>
              <a:gd name="connsiteY3" fmla="*/ 202509 h 7959559"/>
              <a:gd name="connsiteX4" fmla="*/ 12465669 w 13581500"/>
              <a:gd name="connsiteY4" fmla="*/ 886494 h 7959559"/>
              <a:gd name="connsiteX5" fmla="*/ 12989999 w 13581500"/>
              <a:gd name="connsiteY5" fmla="*/ 6051766 h 7959559"/>
              <a:gd name="connsiteX6" fmla="*/ 10393756 w 13581500"/>
              <a:gd name="connsiteY6" fmla="*/ 7706395 h 7959559"/>
              <a:gd name="connsiteX7" fmla="*/ 1714213 w 13581500"/>
              <a:gd name="connsiteY7" fmla="*/ 7822509 h 7959559"/>
              <a:gd name="connsiteX8" fmla="*/ 94056 w 13581500"/>
              <a:gd name="connsiteY8" fmla="*/ 6723052 h 7959559"/>
              <a:gd name="connsiteX0" fmla="*/ 94056 w 13578033"/>
              <a:gd name="connsiteY0" fmla="*/ 6372151 h 7608658"/>
              <a:gd name="connsiteX1" fmla="*/ 197017 w 13578033"/>
              <a:gd name="connsiteY1" fmla="*/ 4352398 h 7608658"/>
              <a:gd name="connsiteX2" fmla="*/ 220602 w 13578033"/>
              <a:gd name="connsiteY2" fmla="*/ 2731333 h 7608658"/>
              <a:gd name="connsiteX3" fmla="*/ 1618056 w 13578033"/>
              <a:gd name="connsiteY3" fmla="*/ 410408 h 7608658"/>
              <a:gd name="connsiteX4" fmla="*/ 12465669 w 13578033"/>
              <a:gd name="connsiteY4" fmla="*/ 535593 h 7608658"/>
              <a:gd name="connsiteX5" fmla="*/ 12989999 w 13578033"/>
              <a:gd name="connsiteY5" fmla="*/ 5700865 h 7608658"/>
              <a:gd name="connsiteX6" fmla="*/ 10393756 w 13578033"/>
              <a:gd name="connsiteY6" fmla="*/ 7355494 h 7608658"/>
              <a:gd name="connsiteX7" fmla="*/ 1714213 w 13578033"/>
              <a:gd name="connsiteY7" fmla="*/ 7471608 h 7608658"/>
              <a:gd name="connsiteX8" fmla="*/ 94056 w 13578033"/>
              <a:gd name="connsiteY8" fmla="*/ 6372151 h 7608658"/>
              <a:gd name="connsiteX0" fmla="*/ 146154 w 13630131"/>
              <a:gd name="connsiteY0" fmla="*/ 6468355 h 7704862"/>
              <a:gd name="connsiteX1" fmla="*/ 249115 w 13630131"/>
              <a:gd name="connsiteY1" fmla="*/ 4448602 h 7704862"/>
              <a:gd name="connsiteX2" fmla="*/ 1670154 w 13630131"/>
              <a:gd name="connsiteY2" fmla="*/ 506612 h 7704862"/>
              <a:gd name="connsiteX3" fmla="*/ 12517767 w 13630131"/>
              <a:gd name="connsiteY3" fmla="*/ 631797 h 7704862"/>
              <a:gd name="connsiteX4" fmla="*/ 13042097 w 13630131"/>
              <a:gd name="connsiteY4" fmla="*/ 5797069 h 7704862"/>
              <a:gd name="connsiteX5" fmla="*/ 10445854 w 13630131"/>
              <a:gd name="connsiteY5" fmla="*/ 7451698 h 7704862"/>
              <a:gd name="connsiteX6" fmla="*/ 1766311 w 13630131"/>
              <a:gd name="connsiteY6" fmla="*/ 7567812 h 7704862"/>
              <a:gd name="connsiteX7" fmla="*/ 146154 w 13630131"/>
              <a:gd name="connsiteY7" fmla="*/ 6468355 h 7704862"/>
              <a:gd name="connsiteX0" fmla="*/ 81896 w 13565873"/>
              <a:gd name="connsiteY0" fmla="*/ 6468355 h 7704862"/>
              <a:gd name="connsiteX1" fmla="*/ 184857 w 13565873"/>
              <a:gd name="connsiteY1" fmla="*/ 4448602 h 7704862"/>
              <a:gd name="connsiteX2" fmla="*/ 1605896 w 13565873"/>
              <a:gd name="connsiteY2" fmla="*/ 506612 h 7704862"/>
              <a:gd name="connsiteX3" fmla="*/ 12453509 w 13565873"/>
              <a:gd name="connsiteY3" fmla="*/ 631797 h 7704862"/>
              <a:gd name="connsiteX4" fmla="*/ 12977839 w 13565873"/>
              <a:gd name="connsiteY4" fmla="*/ 5797069 h 7704862"/>
              <a:gd name="connsiteX5" fmla="*/ 10381596 w 13565873"/>
              <a:gd name="connsiteY5" fmla="*/ 7451698 h 7704862"/>
              <a:gd name="connsiteX6" fmla="*/ 1702053 w 13565873"/>
              <a:gd name="connsiteY6" fmla="*/ 7567812 h 7704862"/>
              <a:gd name="connsiteX7" fmla="*/ 81896 w 13565873"/>
              <a:gd name="connsiteY7" fmla="*/ 6468355 h 7704862"/>
              <a:gd name="connsiteX0" fmla="*/ 96329 w 13808906"/>
              <a:gd name="connsiteY0" fmla="*/ 7166855 h 7662182"/>
              <a:gd name="connsiteX1" fmla="*/ 427890 w 13808906"/>
              <a:gd name="connsiteY1" fmla="*/ 4448602 h 7662182"/>
              <a:gd name="connsiteX2" fmla="*/ 1848929 w 13808906"/>
              <a:gd name="connsiteY2" fmla="*/ 506612 h 7662182"/>
              <a:gd name="connsiteX3" fmla="*/ 12696542 w 13808906"/>
              <a:gd name="connsiteY3" fmla="*/ 631797 h 7662182"/>
              <a:gd name="connsiteX4" fmla="*/ 13220872 w 13808906"/>
              <a:gd name="connsiteY4" fmla="*/ 5797069 h 7662182"/>
              <a:gd name="connsiteX5" fmla="*/ 10624629 w 13808906"/>
              <a:gd name="connsiteY5" fmla="*/ 7451698 h 7662182"/>
              <a:gd name="connsiteX6" fmla="*/ 1945086 w 13808906"/>
              <a:gd name="connsiteY6" fmla="*/ 7567812 h 7662182"/>
              <a:gd name="connsiteX7" fmla="*/ 96329 w 13808906"/>
              <a:gd name="connsiteY7" fmla="*/ 7166855 h 7662182"/>
              <a:gd name="connsiteX0" fmla="*/ 253751 w 13966328"/>
              <a:gd name="connsiteY0" fmla="*/ 7149504 h 7644831"/>
              <a:gd name="connsiteX1" fmla="*/ 204312 w 13966328"/>
              <a:gd name="connsiteY1" fmla="*/ 4151851 h 7644831"/>
              <a:gd name="connsiteX2" fmla="*/ 2006351 w 13966328"/>
              <a:gd name="connsiteY2" fmla="*/ 489261 h 7644831"/>
              <a:gd name="connsiteX3" fmla="*/ 12853964 w 13966328"/>
              <a:gd name="connsiteY3" fmla="*/ 614446 h 7644831"/>
              <a:gd name="connsiteX4" fmla="*/ 13378294 w 13966328"/>
              <a:gd name="connsiteY4" fmla="*/ 5779718 h 7644831"/>
              <a:gd name="connsiteX5" fmla="*/ 10782051 w 13966328"/>
              <a:gd name="connsiteY5" fmla="*/ 7434347 h 7644831"/>
              <a:gd name="connsiteX6" fmla="*/ 2102508 w 13966328"/>
              <a:gd name="connsiteY6" fmla="*/ 7550461 h 7644831"/>
              <a:gd name="connsiteX7" fmla="*/ 253751 w 13966328"/>
              <a:gd name="connsiteY7" fmla="*/ 7149504 h 7644831"/>
              <a:gd name="connsiteX0" fmla="*/ 158040 w 13870617"/>
              <a:gd name="connsiteY0" fmla="*/ 7149504 h 7644831"/>
              <a:gd name="connsiteX1" fmla="*/ 108601 w 13870617"/>
              <a:gd name="connsiteY1" fmla="*/ 4151851 h 7644831"/>
              <a:gd name="connsiteX2" fmla="*/ 1910640 w 13870617"/>
              <a:gd name="connsiteY2" fmla="*/ 489261 h 7644831"/>
              <a:gd name="connsiteX3" fmla="*/ 12758253 w 13870617"/>
              <a:gd name="connsiteY3" fmla="*/ 614446 h 7644831"/>
              <a:gd name="connsiteX4" fmla="*/ 13282583 w 13870617"/>
              <a:gd name="connsiteY4" fmla="*/ 5779718 h 7644831"/>
              <a:gd name="connsiteX5" fmla="*/ 10686340 w 13870617"/>
              <a:gd name="connsiteY5" fmla="*/ 7434347 h 7644831"/>
              <a:gd name="connsiteX6" fmla="*/ 2006797 w 13870617"/>
              <a:gd name="connsiteY6" fmla="*/ 7550461 h 7644831"/>
              <a:gd name="connsiteX7" fmla="*/ 158040 w 13870617"/>
              <a:gd name="connsiteY7" fmla="*/ 7149504 h 7644831"/>
              <a:gd name="connsiteX0" fmla="*/ 329595 w 14102363"/>
              <a:gd name="connsiteY0" fmla="*/ 7346045 h 7841372"/>
              <a:gd name="connsiteX1" fmla="*/ 280156 w 14102363"/>
              <a:gd name="connsiteY1" fmla="*/ 4348392 h 7841372"/>
              <a:gd name="connsiteX2" fmla="*/ 1205895 w 14102363"/>
              <a:gd name="connsiteY2" fmla="*/ 368302 h 7841372"/>
              <a:gd name="connsiteX3" fmla="*/ 12929808 w 14102363"/>
              <a:gd name="connsiteY3" fmla="*/ 810987 h 7841372"/>
              <a:gd name="connsiteX4" fmla="*/ 13454138 w 14102363"/>
              <a:gd name="connsiteY4" fmla="*/ 5976259 h 7841372"/>
              <a:gd name="connsiteX5" fmla="*/ 10857895 w 14102363"/>
              <a:gd name="connsiteY5" fmla="*/ 7630888 h 7841372"/>
              <a:gd name="connsiteX6" fmla="*/ 2178352 w 14102363"/>
              <a:gd name="connsiteY6" fmla="*/ 7747002 h 7841372"/>
              <a:gd name="connsiteX7" fmla="*/ 329595 w 14102363"/>
              <a:gd name="connsiteY7" fmla="*/ 7346045 h 7841372"/>
              <a:gd name="connsiteX0" fmla="*/ 597304 w 14370072"/>
              <a:gd name="connsiteY0" fmla="*/ 7347857 h 7843184"/>
              <a:gd name="connsiteX1" fmla="*/ 77965 w 14370072"/>
              <a:gd name="connsiteY1" fmla="*/ 4375604 h 7843184"/>
              <a:gd name="connsiteX2" fmla="*/ 1473604 w 14370072"/>
              <a:gd name="connsiteY2" fmla="*/ 370114 h 7843184"/>
              <a:gd name="connsiteX3" fmla="*/ 13197517 w 14370072"/>
              <a:gd name="connsiteY3" fmla="*/ 812799 h 7843184"/>
              <a:gd name="connsiteX4" fmla="*/ 13721847 w 14370072"/>
              <a:gd name="connsiteY4" fmla="*/ 5978071 h 7843184"/>
              <a:gd name="connsiteX5" fmla="*/ 11125604 w 14370072"/>
              <a:gd name="connsiteY5" fmla="*/ 7632700 h 7843184"/>
              <a:gd name="connsiteX6" fmla="*/ 2446061 w 14370072"/>
              <a:gd name="connsiteY6" fmla="*/ 7748814 h 7843184"/>
              <a:gd name="connsiteX7" fmla="*/ 597304 w 14370072"/>
              <a:gd name="connsiteY7" fmla="*/ 7347857 h 7843184"/>
              <a:gd name="connsiteX0" fmla="*/ 672193 w 14444961"/>
              <a:gd name="connsiteY0" fmla="*/ 7347857 h 7843184"/>
              <a:gd name="connsiteX1" fmla="*/ 152854 w 14444961"/>
              <a:gd name="connsiteY1" fmla="*/ 4375604 h 7843184"/>
              <a:gd name="connsiteX2" fmla="*/ 1548493 w 14444961"/>
              <a:gd name="connsiteY2" fmla="*/ 370114 h 7843184"/>
              <a:gd name="connsiteX3" fmla="*/ 13272406 w 14444961"/>
              <a:gd name="connsiteY3" fmla="*/ 812799 h 7843184"/>
              <a:gd name="connsiteX4" fmla="*/ 13796736 w 14444961"/>
              <a:gd name="connsiteY4" fmla="*/ 5978071 h 7843184"/>
              <a:gd name="connsiteX5" fmla="*/ 11200493 w 14444961"/>
              <a:gd name="connsiteY5" fmla="*/ 7632700 h 7843184"/>
              <a:gd name="connsiteX6" fmla="*/ 2520950 w 14444961"/>
              <a:gd name="connsiteY6" fmla="*/ 7748814 h 7843184"/>
              <a:gd name="connsiteX7" fmla="*/ 672193 w 14444961"/>
              <a:gd name="connsiteY7" fmla="*/ 7347857 h 7843184"/>
              <a:gd name="connsiteX0" fmla="*/ 672193 w 13915509"/>
              <a:gd name="connsiteY0" fmla="*/ 7451285 h 7946612"/>
              <a:gd name="connsiteX1" fmla="*/ 152854 w 13915509"/>
              <a:gd name="connsiteY1" fmla="*/ 4479032 h 7946612"/>
              <a:gd name="connsiteX2" fmla="*/ 1548493 w 13915509"/>
              <a:gd name="connsiteY2" fmla="*/ 473542 h 7946612"/>
              <a:gd name="connsiteX3" fmla="*/ 13272406 w 13915509"/>
              <a:gd name="connsiteY3" fmla="*/ 916227 h 7946612"/>
              <a:gd name="connsiteX4" fmla="*/ 13796736 w 13915509"/>
              <a:gd name="connsiteY4" fmla="*/ 6081499 h 7946612"/>
              <a:gd name="connsiteX5" fmla="*/ 11200493 w 13915509"/>
              <a:gd name="connsiteY5" fmla="*/ 7736128 h 7946612"/>
              <a:gd name="connsiteX6" fmla="*/ 2520950 w 13915509"/>
              <a:gd name="connsiteY6" fmla="*/ 7852242 h 7946612"/>
              <a:gd name="connsiteX7" fmla="*/ 672193 w 13915509"/>
              <a:gd name="connsiteY7" fmla="*/ 7451285 h 7946612"/>
              <a:gd name="connsiteX0" fmla="*/ 672193 w 14420992"/>
              <a:gd name="connsiteY0" fmla="*/ 7364539 h 7859866"/>
              <a:gd name="connsiteX1" fmla="*/ 152854 w 14420992"/>
              <a:gd name="connsiteY1" fmla="*/ 4392286 h 7859866"/>
              <a:gd name="connsiteX2" fmla="*/ 1548493 w 14420992"/>
              <a:gd name="connsiteY2" fmla="*/ 386796 h 7859866"/>
              <a:gd name="connsiteX3" fmla="*/ 13272406 w 14420992"/>
              <a:gd name="connsiteY3" fmla="*/ 829481 h 7859866"/>
              <a:gd name="connsiteX4" fmla="*/ 13745936 w 14420992"/>
              <a:gd name="connsiteY4" fmla="*/ 6324953 h 7859866"/>
              <a:gd name="connsiteX5" fmla="*/ 11200493 w 14420992"/>
              <a:gd name="connsiteY5" fmla="*/ 7649382 h 7859866"/>
              <a:gd name="connsiteX6" fmla="*/ 2520950 w 14420992"/>
              <a:gd name="connsiteY6" fmla="*/ 7765496 h 7859866"/>
              <a:gd name="connsiteX7" fmla="*/ 672193 w 14420992"/>
              <a:gd name="connsiteY7" fmla="*/ 7364539 h 7859866"/>
              <a:gd name="connsiteX0" fmla="*/ 672193 w 14272750"/>
              <a:gd name="connsiteY0" fmla="*/ 7364539 h 7859866"/>
              <a:gd name="connsiteX1" fmla="*/ 152854 w 14272750"/>
              <a:gd name="connsiteY1" fmla="*/ 4392286 h 7859866"/>
              <a:gd name="connsiteX2" fmla="*/ 1548493 w 14272750"/>
              <a:gd name="connsiteY2" fmla="*/ 386796 h 7859866"/>
              <a:gd name="connsiteX3" fmla="*/ 13272406 w 14272750"/>
              <a:gd name="connsiteY3" fmla="*/ 829481 h 7859866"/>
              <a:gd name="connsiteX4" fmla="*/ 13745936 w 14272750"/>
              <a:gd name="connsiteY4" fmla="*/ 6324953 h 7859866"/>
              <a:gd name="connsiteX5" fmla="*/ 11200493 w 14272750"/>
              <a:gd name="connsiteY5" fmla="*/ 7649382 h 7859866"/>
              <a:gd name="connsiteX6" fmla="*/ 2520950 w 14272750"/>
              <a:gd name="connsiteY6" fmla="*/ 7765496 h 7859866"/>
              <a:gd name="connsiteX7" fmla="*/ 672193 w 14272750"/>
              <a:gd name="connsiteY7" fmla="*/ 7364539 h 7859866"/>
              <a:gd name="connsiteX0" fmla="*/ 672193 w 14377692"/>
              <a:gd name="connsiteY0" fmla="*/ 7364539 h 7859866"/>
              <a:gd name="connsiteX1" fmla="*/ 152854 w 14377692"/>
              <a:gd name="connsiteY1" fmla="*/ 4392286 h 7859866"/>
              <a:gd name="connsiteX2" fmla="*/ 1548493 w 14377692"/>
              <a:gd name="connsiteY2" fmla="*/ 386796 h 7859866"/>
              <a:gd name="connsiteX3" fmla="*/ 13272406 w 14377692"/>
              <a:gd name="connsiteY3" fmla="*/ 829481 h 7859866"/>
              <a:gd name="connsiteX4" fmla="*/ 13745936 w 14377692"/>
              <a:gd name="connsiteY4" fmla="*/ 6324953 h 7859866"/>
              <a:gd name="connsiteX5" fmla="*/ 11200493 w 14377692"/>
              <a:gd name="connsiteY5" fmla="*/ 7649382 h 7859866"/>
              <a:gd name="connsiteX6" fmla="*/ 2520950 w 14377692"/>
              <a:gd name="connsiteY6" fmla="*/ 7765496 h 7859866"/>
              <a:gd name="connsiteX7" fmla="*/ 672193 w 14377692"/>
              <a:gd name="connsiteY7" fmla="*/ 7364539 h 7859866"/>
              <a:gd name="connsiteX0" fmla="*/ 672193 w 14504631"/>
              <a:gd name="connsiteY0" fmla="*/ 7400958 h 7896285"/>
              <a:gd name="connsiteX1" fmla="*/ 152854 w 14504631"/>
              <a:gd name="connsiteY1" fmla="*/ 4428705 h 7896285"/>
              <a:gd name="connsiteX2" fmla="*/ 1548493 w 14504631"/>
              <a:gd name="connsiteY2" fmla="*/ 423215 h 7896285"/>
              <a:gd name="connsiteX3" fmla="*/ 13272406 w 14504631"/>
              <a:gd name="connsiteY3" fmla="*/ 865900 h 7896285"/>
              <a:gd name="connsiteX4" fmla="*/ 14012636 w 14504631"/>
              <a:gd name="connsiteY4" fmla="*/ 7047172 h 7896285"/>
              <a:gd name="connsiteX5" fmla="*/ 11200493 w 14504631"/>
              <a:gd name="connsiteY5" fmla="*/ 7685801 h 7896285"/>
              <a:gd name="connsiteX6" fmla="*/ 2520950 w 14504631"/>
              <a:gd name="connsiteY6" fmla="*/ 7801915 h 7896285"/>
              <a:gd name="connsiteX7" fmla="*/ 672193 w 14504631"/>
              <a:gd name="connsiteY7" fmla="*/ 7400958 h 7896285"/>
              <a:gd name="connsiteX0" fmla="*/ 519965 w 14350162"/>
              <a:gd name="connsiteY0" fmla="*/ 7293654 h 7788981"/>
              <a:gd name="connsiteX1" fmla="*/ 626 w 14350162"/>
              <a:gd name="connsiteY1" fmla="*/ 4321401 h 7788981"/>
              <a:gd name="connsiteX2" fmla="*/ 1396265 w 14350162"/>
              <a:gd name="connsiteY2" fmla="*/ 315911 h 7788981"/>
              <a:gd name="connsiteX3" fmla="*/ 1429691 w 14350162"/>
              <a:gd name="connsiteY3" fmla="*/ 310023 h 7788981"/>
              <a:gd name="connsiteX4" fmla="*/ 13120178 w 14350162"/>
              <a:gd name="connsiteY4" fmla="*/ 758596 h 7788981"/>
              <a:gd name="connsiteX5" fmla="*/ 13860408 w 14350162"/>
              <a:gd name="connsiteY5" fmla="*/ 6939868 h 7788981"/>
              <a:gd name="connsiteX6" fmla="*/ 11048265 w 14350162"/>
              <a:gd name="connsiteY6" fmla="*/ 7578497 h 7788981"/>
              <a:gd name="connsiteX7" fmla="*/ 2368722 w 14350162"/>
              <a:gd name="connsiteY7" fmla="*/ 7694611 h 7788981"/>
              <a:gd name="connsiteX8" fmla="*/ 519965 w 14350162"/>
              <a:gd name="connsiteY8" fmla="*/ 7293654 h 7788981"/>
              <a:gd name="connsiteX0" fmla="*/ 520287 w 14188000"/>
              <a:gd name="connsiteY0" fmla="*/ 7628137 h 8123464"/>
              <a:gd name="connsiteX1" fmla="*/ 948 w 14188000"/>
              <a:gd name="connsiteY1" fmla="*/ 4655884 h 8123464"/>
              <a:gd name="connsiteX2" fmla="*/ 1396587 w 14188000"/>
              <a:gd name="connsiteY2" fmla="*/ 650394 h 8123464"/>
              <a:gd name="connsiteX3" fmla="*/ 3937102 w 14188000"/>
              <a:gd name="connsiteY3" fmla="*/ 47580 h 8123464"/>
              <a:gd name="connsiteX4" fmla="*/ 13120500 w 14188000"/>
              <a:gd name="connsiteY4" fmla="*/ 1093079 h 8123464"/>
              <a:gd name="connsiteX5" fmla="*/ 13860730 w 14188000"/>
              <a:gd name="connsiteY5" fmla="*/ 7274351 h 8123464"/>
              <a:gd name="connsiteX6" fmla="*/ 11048587 w 14188000"/>
              <a:gd name="connsiteY6" fmla="*/ 7912980 h 8123464"/>
              <a:gd name="connsiteX7" fmla="*/ 2369044 w 14188000"/>
              <a:gd name="connsiteY7" fmla="*/ 8029094 h 8123464"/>
              <a:gd name="connsiteX8" fmla="*/ 520287 w 14188000"/>
              <a:gd name="connsiteY8" fmla="*/ 7628137 h 8123464"/>
              <a:gd name="connsiteX0" fmla="*/ 696931 w 14364645"/>
              <a:gd name="connsiteY0" fmla="*/ 7651222 h 8146549"/>
              <a:gd name="connsiteX1" fmla="*/ 177592 w 14364645"/>
              <a:gd name="connsiteY1" fmla="*/ 4678969 h 8146549"/>
              <a:gd name="connsiteX2" fmla="*/ 367441 w 14364645"/>
              <a:gd name="connsiteY2" fmla="*/ 589908 h 8146549"/>
              <a:gd name="connsiteX3" fmla="*/ 4113746 w 14364645"/>
              <a:gd name="connsiteY3" fmla="*/ 70665 h 8146549"/>
              <a:gd name="connsiteX4" fmla="*/ 13297144 w 14364645"/>
              <a:gd name="connsiteY4" fmla="*/ 1116164 h 8146549"/>
              <a:gd name="connsiteX5" fmla="*/ 14037374 w 14364645"/>
              <a:gd name="connsiteY5" fmla="*/ 7297436 h 8146549"/>
              <a:gd name="connsiteX6" fmla="*/ 11225231 w 14364645"/>
              <a:gd name="connsiteY6" fmla="*/ 7936065 h 8146549"/>
              <a:gd name="connsiteX7" fmla="*/ 2545688 w 14364645"/>
              <a:gd name="connsiteY7" fmla="*/ 8052179 h 8146549"/>
              <a:gd name="connsiteX8" fmla="*/ 696931 w 14364645"/>
              <a:gd name="connsiteY8" fmla="*/ 7651222 h 8146549"/>
              <a:gd name="connsiteX0" fmla="*/ 786676 w 14378724"/>
              <a:gd name="connsiteY0" fmla="*/ 7705140 h 8200467"/>
              <a:gd name="connsiteX1" fmla="*/ 267337 w 14378724"/>
              <a:gd name="connsiteY1" fmla="*/ 4732887 h 8200467"/>
              <a:gd name="connsiteX2" fmla="*/ 457186 w 14378724"/>
              <a:gd name="connsiteY2" fmla="*/ 643826 h 8200467"/>
              <a:gd name="connsiteX3" fmla="*/ 5468975 w 14378724"/>
              <a:gd name="connsiteY3" fmla="*/ 52951 h 8200467"/>
              <a:gd name="connsiteX4" fmla="*/ 13386889 w 14378724"/>
              <a:gd name="connsiteY4" fmla="*/ 1170082 h 8200467"/>
              <a:gd name="connsiteX5" fmla="*/ 14127119 w 14378724"/>
              <a:gd name="connsiteY5" fmla="*/ 7351354 h 8200467"/>
              <a:gd name="connsiteX6" fmla="*/ 11314976 w 14378724"/>
              <a:gd name="connsiteY6" fmla="*/ 7989983 h 8200467"/>
              <a:gd name="connsiteX7" fmla="*/ 2635433 w 14378724"/>
              <a:gd name="connsiteY7" fmla="*/ 8106097 h 8200467"/>
              <a:gd name="connsiteX8" fmla="*/ 786676 w 14378724"/>
              <a:gd name="connsiteY8" fmla="*/ 7705140 h 8200467"/>
              <a:gd name="connsiteX0" fmla="*/ 786676 w 14201192"/>
              <a:gd name="connsiteY0" fmla="*/ 7705140 h 8200467"/>
              <a:gd name="connsiteX1" fmla="*/ 267337 w 14201192"/>
              <a:gd name="connsiteY1" fmla="*/ 4732887 h 8200467"/>
              <a:gd name="connsiteX2" fmla="*/ 457186 w 14201192"/>
              <a:gd name="connsiteY2" fmla="*/ 643826 h 8200467"/>
              <a:gd name="connsiteX3" fmla="*/ 5468975 w 14201192"/>
              <a:gd name="connsiteY3" fmla="*/ 52951 h 8200467"/>
              <a:gd name="connsiteX4" fmla="*/ 13386889 w 14201192"/>
              <a:gd name="connsiteY4" fmla="*/ 1170082 h 8200467"/>
              <a:gd name="connsiteX5" fmla="*/ 13384208 w 14201192"/>
              <a:gd name="connsiteY5" fmla="*/ 1175171 h 8200467"/>
              <a:gd name="connsiteX6" fmla="*/ 14127119 w 14201192"/>
              <a:gd name="connsiteY6" fmla="*/ 7351354 h 8200467"/>
              <a:gd name="connsiteX7" fmla="*/ 11314976 w 14201192"/>
              <a:gd name="connsiteY7" fmla="*/ 7989983 h 8200467"/>
              <a:gd name="connsiteX8" fmla="*/ 2635433 w 14201192"/>
              <a:gd name="connsiteY8" fmla="*/ 8106097 h 8200467"/>
              <a:gd name="connsiteX9" fmla="*/ 786676 w 14201192"/>
              <a:gd name="connsiteY9" fmla="*/ 7705140 h 8200467"/>
              <a:gd name="connsiteX0" fmla="*/ 786676 w 15687342"/>
              <a:gd name="connsiteY0" fmla="*/ 7705140 h 8200467"/>
              <a:gd name="connsiteX1" fmla="*/ 267337 w 15687342"/>
              <a:gd name="connsiteY1" fmla="*/ 4732887 h 8200467"/>
              <a:gd name="connsiteX2" fmla="*/ 457186 w 15687342"/>
              <a:gd name="connsiteY2" fmla="*/ 643826 h 8200467"/>
              <a:gd name="connsiteX3" fmla="*/ 5468975 w 15687342"/>
              <a:gd name="connsiteY3" fmla="*/ 52951 h 8200467"/>
              <a:gd name="connsiteX4" fmla="*/ 13386889 w 15687342"/>
              <a:gd name="connsiteY4" fmla="*/ 1170082 h 8200467"/>
              <a:gd name="connsiteX5" fmla="*/ 15676404 w 15687342"/>
              <a:gd name="connsiteY5" fmla="*/ 2560039 h 8200467"/>
              <a:gd name="connsiteX6" fmla="*/ 14127119 w 15687342"/>
              <a:gd name="connsiteY6" fmla="*/ 7351354 h 8200467"/>
              <a:gd name="connsiteX7" fmla="*/ 11314976 w 15687342"/>
              <a:gd name="connsiteY7" fmla="*/ 7989983 h 8200467"/>
              <a:gd name="connsiteX8" fmla="*/ 2635433 w 15687342"/>
              <a:gd name="connsiteY8" fmla="*/ 8106097 h 8200467"/>
              <a:gd name="connsiteX9" fmla="*/ 786676 w 15687342"/>
              <a:gd name="connsiteY9" fmla="*/ 7705140 h 8200467"/>
              <a:gd name="connsiteX0" fmla="*/ 786676 w 15687342"/>
              <a:gd name="connsiteY0" fmla="*/ 7714185 h 8209512"/>
              <a:gd name="connsiteX1" fmla="*/ 267337 w 15687342"/>
              <a:gd name="connsiteY1" fmla="*/ 4741932 h 8209512"/>
              <a:gd name="connsiteX2" fmla="*/ 457186 w 15687342"/>
              <a:gd name="connsiteY2" fmla="*/ 652871 h 8209512"/>
              <a:gd name="connsiteX3" fmla="*/ 5468975 w 15687342"/>
              <a:gd name="connsiteY3" fmla="*/ 61996 h 8209512"/>
              <a:gd name="connsiteX4" fmla="*/ 11572234 w 15687342"/>
              <a:gd name="connsiteY4" fmla="*/ 212108 h 8209512"/>
              <a:gd name="connsiteX5" fmla="*/ 15676404 w 15687342"/>
              <a:gd name="connsiteY5" fmla="*/ 2569084 h 8209512"/>
              <a:gd name="connsiteX6" fmla="*/ 14127119 w 15687342"/>
              <a:gd name="connsiteY6" fmla="*/ 7360399 h 8209512"/>
              <a:gd name="connsiteX7" fmla="*/ 11314976 w 15687342"/>
              <a:gd name="connsiteY7" fmla="*/ 7999028 h 8209512"/>
              <a:gd name="connsiteX8" fmla="*/ 2635433 w 15687342"/>
              <a:gd name="connsiteY8" fmla="*/ 8115142 h 8209512"/>
              <a:gd name="connsiteX9" fmla="*/ 786676 w 15687342"/>
              <a:gd name="connsiteY9" fmla="*/ 7714185 h 8209512"/>
              <a:gd name="connsiteX0" fmla="*/ 786676 w 14497986"/>
              <a:gd name="connsiteY0" fmla="*/ 7705142 h 8200469"/>
              <a:gd name="connsiteX1" fmla="*/ 267337 w 14497986"/>
              <a:gd name="connsiteY1" fmla="*/ 4732889 h 8200469"/>
              <a:gd name="connsiteX2" fmla="*/ 457186 w 14497986"/>
              <a:gd name="connsiteY2" fmla="*/ 643828 h 8200469"/>
              <a:gd name="connsiteX3" fmla="*/ 5468975 w 14497986"/>
              <a:gd name="connsiteY3" fmla="*/ 52953 h 8200469"/>
              <a:gd name="connsiteX4" fmla="*/ 11572234 w 14497986"/>
              <a:gd name="connsiteY4" fmla="*/ 203065 h 8200469"/>
              <a:gd name="connsiteX5" fmla="*/ 14387044 w 14497986"/>
              <a:gd name="connsiteY5" fmla="*/ 1831792 h 8200469"/>
              <a:gd name="connsiteX6" fmla="*/ 14127119 w 14497986"/>
              <a:gd name="connsiteY6" fmla="*/ 7351356 h 8200469"/>
              <a:gd name="connsiteX7" fmla="*/ 11314976 w 14497986"/>
              <a:gd name="connsiteY7" fmla="*/ 7989985 h 8200469"/>
              <a:gd name="connsiteX8" fmla="*/ 2635433 w 14497986"/>
              <a:gd name="connsiteY8" fmla="*/ 8106099 h 8200469"/>
              <a:gd name="connsiteX9" fmla="*/ 786676 w 14497986"/>
              <a:gd name="connsiteY9" fmla="*/ 7705142 h 8200469"/>
              <a:gd name="connsiteX0" fmla="*/ 786676 w 14497987"/>
              <a:gd name="connsiteY0" fmla="*/ 7831646 h 8326973"/>
              <a:gd name="connsiteX1" fmla="*/ 267337 w 14497987"/>
              <a:gd name="connsiteY1" fmla="*/ 4859393 h 8326973"/>
              <a:gd name="connsiteX2" fmla="*/ 457186 w 14497987"/>
              <a:gd name="connsiteY2" fmla="*/ 770332 h 8326973"/>
              <a:gd name="connsiteX3" fmla="*/ 5468975 w 14497987"/>
              <a:gd name="connsiteY3" fmla="*/ 179457 h 8326973"/>
              <a:gd name="connsiteX4" fmla="*/ 13100364 w 14497987"/>
              <a:gd name="connsiteY4" fmla="*/ 102736 h 8326973"/>
              <a:gd name="connsiteX5" fmla="*/ 14387044 w 14497987"/>
              <a:gd name="connsiteY5" fmla="*/ 1958296 h 8326973"/>
              <a:gd name="connsiteX6" fmla="*/ 14127119 w 14497987"/>
              <a:gd name="connsiteY6" fmla="*/ 7477860 h 8326973"/>
              <a:gd name="connsiteX7" fmla="*/ 11314976 w 14497987"/>
              <a:gd name="connsiteY7" fmla="*/ 8116489 h 8326973"/>
              <a:gd name="connsiteX8" fmla="*/ 2635433 w 14497987"/>
              <a:gd name="connsiteY8" fmla="*/ 8232603 h 8326973"/>
              <a:gd name="connsiteX9" fmla="*/ 786676 w 14497987"/>
              <a:gd name="connsiteY9" fmla="*/ 7831646 h 8326973"/>
              <a:gd name="connsiteX0" fmla="*/ 792677 w 14503988"/>
              <a:gd name="connsiteY0" fmla="*/ 8002327 h 8497654"/>
              <a:gd name="connsiteX1" fmla="*/ 273338 w 14503988"/>
              <a:gd name="connsiteY1" fmla="*/ 5030074 h 8497654"/>
              <a:gd name="connsiteX2" fmla="*/ 463187 w 14503988"/>
              <a:gd name="connsiteY2" fmla="*/ 941013 h 8497654"/>
              <a:gd name="connsiteX3" fmla="*/ 5558546 w 14503988"/>
              <a:gd name="connsiteY3" fmla="*/ 15860 h 8497654"/>
              <a:gd name="connsiteX4" fmla="*/ 13106365 w 14503988"/>
              <a:gd name="connsiteY4" fmla="*/ 273417 h 8497654"/>
              <a:gd name="connsiteX5" fmla="*/ 14393045 w 14503988"/>
              <a:gd name="connsiteY5" fmla="*/ 2128977 h 8497654"/>
              <a:gd name="connsiteX6" fmla="*/ 14133120 w 14503988"/>
              <a:gd name="connsiteY6" fmla="*/ 7648541 h 8497654"/>
              <a:gd name="connsiteX7" fmla="*/ 11320977 w 14503988"/>
              <a:gd name="connsiteY7" fmla="*/ 8287170 h 8497654"/>
              <a:gd name="connsiteX8" fmla="*/ 2641434 w 14503988"/>
              <a:gd name="connsiteY8" fmla="*/ 8403284 h 8497654"/>
              <a:gd name="connsiteX9" fmla="*/ 792677 w 14503988"/>
              <a:gd name="connsiteY9" fmla="*/ 8002327 h 8497654"/>
              <a:gd name="connsiteX0" fmla="*/ 792677 w 14503988"/>
              <a:gd name="connsiteY0" fmla="*/ 8018274 h 8513601"/>
              <a:gd name="connsiteX1" fmla="*/ 273338 w 14503988"/>
              <a:gd name="connsiteY1" fmla="*/ 5046021 h 8513601"/>
              <a:gd name="connsiteX2" fmla="*/ 463187 w 14503988"/>
              <a:gd name="connsiteY2" fmla="*/ 956960 h 8513601"/>
              <a:gd name="connsiteX3" fmla="*/ 5558546 w 14503988"/>
              <a:gd name="connsiteY3" fmla="*/ 31807 h 8513601"/>
              <a:gd name="connsiteX4" fmla="*/ 13106365 w 14503988"/>
              <a:gd name="connsiteY4" fmla="*/ 289364 h 8513601"/>
              <a:gd name="connsiteX5" fmla="*/ 14393045 w 14503988"/>
              <a:gd name="connsiteY5" fmla="*/ 2144924 h 8513601"/>
              <a:gd name="connsiteX6" fmla="*/ 14133120 w 14503988"/>
              <a:gd name="connsiteY6" fmla="*/ 7664488 h 8513601"/>
              <a:gd name="connsiteX7" fmla="*/ 11320977 w 14503988"/>
              <a:gd name="connsiteY7" fmla="*/ 8303117 h 8513601"/>
              <a:gd name="connsiteX8" fmla="*/ 2641434 w 14503988"/>
              <a:gd name="connsiteY8" fmla="*/ 8419231 h 8513601"/>
              <a:gd name="connsiteX9" fmla="*/ 792677 w 14503988"/>
              <a:gd name="connsiteY9" fmla="*/ 8018274 h 8513601"/>
              <a:gd name="connsiteX0" fmla="*/ 728462 w 14439773"/>
              <a:gd name="connsiteY0" fmla="*/ 8205125 h 8700452"/>
              <a:gd name="connsiteX1" fmla="*/ 209123 w 14439773"/>
              <a:gd name="connsiteY1" fmla="*/ 5232872 h 8700452"/>
              <a:gd name="connsiteX2" fmla="*/ 494481 w 14439773"/>
              <a:gd name="connsiteY2" fmla="*/ 475254 h 8700452"/>
              <a:gd name="connsiteX3" fmla="*/ 5494331 w 14439773"/>
              <a:gd name="connsiteY3" fmla="*/ 218658 h 8700452"/>
              <a:gd name="connsiteX4" fmla="*/ 13042150 w 14439773"/>
              <a:gd name="connsiteY4" fmla="*/ 476215 h 8700452"/>
              <a:gd name="connsiteX5" fmla="*/ 14328830 w 14439773"/>
              <a:gd name="connsiteY5" fmla="*/ 2331775 h 8700452"/>
              <a:gd name="connsiteX6" fmla="*/ 14068905 w 14439773"/>
              <a:gd name="connsiteY6" fmla="*/ 7851339 h 8700452"/>
              <a:gd name="connsiteX7" fmla="*/ 11256762 w 14439773"/>
              <a:gd name="connsiteY7" fmla="*/ 8489968 h 8700452"/>
              <a:gd name="connsiteX8" fmla="*/ 2577219 w 14439773"/>
              <a:gd name="connsiteY8" fmla="*/ 8606082 h 8700452"/>
              <a:gd name="connsiteX9" fmla="*/ 728462 w 14439773"/>
              <a:gd name="connsiteY9" fmla="*/ 8205125 h 8700452"/>
              <a:gd name="connsiteX0" fmla="*/ 735100 w 14446411"/>
              <a:gd name="connsiteY0" fmla="*/ 8454264 h 8949591"/>
              <a:gd name="connsiteX1" fmla="*/ 215761 w 14446411"/>
              <a:gd name="connsiteY1" fmla="*/ 5482011 h 8949591"/>
              <a:gd name="connsiteX2" fmla="*/ 501119 w 14446411"/>
              <a:gd name="connsiteY2" fmla="*/ 724393 h 8949591"/>
              <a:gd name="connsiteX3" fmla="*/ 5596477 w 14446411"/>
              <a:gd name="connsiteY3" fmla="*/ 61887 h 8949591"/>
              <a:gd name="connsiteX4" fmla="*/ 13048788 w 14446411"/>
              <a:gd name="connsiteY4" fmla="*/ 725354 h 8949591"/>
              <a:gd name="connsiteX5" fmla="*/ 14335468 w 14446411"/>
              <a:gd name="connsiteY5" fmla="*/ 2580914 h 8949591"/>
              <a:gd name="connsiteX6" fmla="*/ 14075543 w 14446411"/>
              <a:gd name="connsiteY6" fmla="*/ 8100478 h 8949591"/>
              <a:gd name="connsiteX7" fmla="*/ 11263400 w 14446411"/>
              <a:gd name="connsiteY7" fmla="*/ 8739107 h 8949591"/>
              <a:gd name="connsiteX8" fmla="*/ 2583857 w 14446411"/>
              <a:gd name="connsiteY8" fmla="*/ 8855221 h 8949591"/>
              <a:gd name="connsiteX9" fmla="*/ 735100 w 14446411"/>
              <a:gd name="connsiteY9" fmla="*/ 8454264 h 8949591"/>
              <a:gd name="connsiteX0" fmla="*/ 735100 w 14446411"/>
              <a:gd name="connsiteY0" fmla="*/ 8528425 h 9023752"/>
              <a:gd name="connsiteX1" fmla="*/ 215761 w 14446411"/>
              <a:gd name="connsiteY1" fmla="*/ 5556172 h 9023752"/>
              <a:gd name="connsiteX2" fmla="*/ 501119 w 14446411"/>
              <a:gd name="connsiteY2" fmla="*/ 798554 h 9023752"/>
              <a:gd name="connsiteX3" fmla="*/ 5596477 w 14446411"/>
              <a:gd name="connsiteY3" fmla="*/ 136048 h 9023752"/>
              <a:gd name="connsiteX4" fmla="*/ 13263682 w 14446411"/>
              <a:gd name="connsiteY4" fmla="*/ 226465 h 9023752"/>
              <a:gd name="connsiteX5" fmla="*/ 14335468 w 14446411"/>
              <a:gd name="connsiteY5" fmla="*/ 2655075 h 9023752"/>
              <a:gd name="connsiteX6" fmla="*/ 14075543 w 14446411"/>
              <a:gd name="connsiteY6" fmla="*/ 8174639 h 9023752"/>
              <a:gd name="connsiteX7" fmla="*/ 11263400 w 14446411"/>
              <a:gd name="connsiteY7" fmla="*/ 8813268 h 9023752"/>
              <a:gd name="connsiteX8" fmla="*/ 2583857 w 14446411"/>
              <a:gd name="connsiteY8" fmla="*/ 8929382 h 9023752"/>
              <a:gd name="connsiteX9" fmla="*/ 735100 w 14446411"/>
              <a:gd name="connsiteY9" fmla="*/ 8528425 h 9023752"/>
              <a:gd name="connsiteX0" fmla="*/ 194692 w 14419954"/>
              <a:gd name="connsiteY0" fmla="*/ 8755874 h 9057365"/>
              <a:gd name="connsiteX1" fmla="*/ 189304 w 14419954"/>
              <a:gd name="connsiteY1" fmla="*/ 5556172 h 9057365"/>
              <a:gd name="connsiteX2" fmla="*/ 474662 w 14419954"/>
              <a:gd name="connsiteY2" fmla="*/ 798554 h 9057365"/>
              <a:gd name="connsiteX3" fmla="*/ 5570020 w 14419954"/>
              <a:gd name="connsiteY3" fmla="*/ 136048 h 9057365"/>
              <a:gd name="connsiteX4" fmla="*/ 13237225 w 14419954"/>
              <a:gd name="connsiteY4" fmla="*/ 226465 h 9057365"/>
              <a:gd name="connsiteX5" fmla="*/ 14309011 w 14419954"/>
              <a:gd name="connsiteY5" fmla="*/ 2655075 h 9057365"/>
              <a:gd name="connsiteX6" fmla="*/ 14049086 w 14419954"/>
              <a:gd name="connsiteY6" fmla="*/ 8174639 h 9057365"/>
              <a:gd name="connsiteX7" fmla="*/ 11236943 w 14419954"/>
              <a:gd name="connsiteY7" fmla="*/ 8813268 h 9057365"/>
              <a:gd name="connsiteX8" fmla="*/ 2557400 w 14419954"/>
              <a:gd name="connsiteY8" fmla="*/ 8929382 h 9057365"/>
              <a:gd name="connsiteX9" fmla="*/ 194692 w 14419954"/>
              <a:gd name="connsiteY9" fmla="*/ 8755874 h 9057365"/>
              <a:gd name="connsiteX0" fmla="*/ 299790 w 14525052"/>
              <a:gd name="connsiteY0" fmla="*/ 8755874 h 9071647"/>
              <a:gd name="connsiteX1" fmla="*/ 84148 w 14525052"/>
              <a:gd name="connsiteY1" fmla="*/ 5355483 h 9071647"/>
              <a:gd name="connsiteX2" fmla="*/ 579760 w 14525052"/>
              <a:gd name="connsiteY2" fmla="*/ 798554 h 9071647"/>
              <a:gd name="connsiteX3" fmla="*/ 5675118 w 14525052"/>
              <a:gd name="connsiteY3" fmla="*/ 136048 h 9071647"/>
              <a:gd name="connsiteX4" fmla="*/ 13342323 w 14525052"/>
              <a:gd name="connsiteY4" fmla="*/ 226465 h 9071647"/>
              <a:gd name="connsiteX5" fmla="*/ 14414109 w 14525052"/>
              <a:gd name="connsiteY5" fmla="*/ 2655075 h 9071647"/>
              <a:gd name="connsiteX6" fmla="*/ 14154184 w 14525052"/>
              <a:gd name="connsiteY6" fmla="*/ 8174639 h 9071647"/>
              <a:gd name="connsiteX7" fmla="*/ 11342041 w 14525052"/>
              <a:gd name="connsiteY7" fmla="*/ 8813268 h 9071647"/>
              <a:gd name="connsiteX8" fmla="*/ 2662498 w 14525052"/>
              <a:gd name="connsiteY8" fmla="*/ 8929382 h 9071647"/>
              <a:gd name="connsiteX9" fmla="*/ 299790 w 14525052"/>
              <a:gd name="connsiteY9" fmla="*/ 8755874 h 9071647"/>
              <a:gd name="connsiteX0" fmla="*/ 407053 w 14632315"/>
              <a:gd name="connsiteY0" fmla="*/ 8874408 h 9190179"/>
              <a:gd name="connsiteX1" fmla="*/ 191411 w 14632315"/>
              <a:gd name="connsiteY1" fmla="*/ 5474017 h 9190179"/>
              <a:gd name="connsiteX2" fmla="*/ 511812 w 14632315"/>
              <a:gd name="connsiteY2" fmla="*/ 475570 h 9190179"/>
              <a:gd name="connsiteX3" fmla="*/ 5782381 w 14632315"/>
              <a:gd name="connsiteY3" fmla="*/ 254582 h 9190179"/>
              <a:gd name="connsiteX4" fmla="*/ 13449586 w 14632315"/>
              <a:gd name="connsiteY4" fmla="*/ 344999 h 9190179"/>
              <a:gd name="connsiteX5" fmla="*/ 14521372 w 14632315"/>
              <a:gd name="connsiteY5" fmla="*/ 2773609 h 9190179"/>
              <a:gd name="connsiteX6" fmla="*/ 14261447 w 14632315"/>
              <a:gd name="connsiteY6" fmla="*/ 8293173 h 9190179"/>
              <a:gd name="connsiteX7" fmla="*/ 11449304 w 14632315"/>
              <a:gd name="connsiteY7" fmla="*/ 8931802 h 9190179"/>
              <a:gd name="connsiteX8" fmla="*/ 2769761 w 14632315"/>
              <a:gd name="connsiteY8" fmla="*/ 9047916 h 9190179"/>
              <a:gd name="connsiteX9" fmla="*/ 407053 w 14632315"/>
              <a:gd name="connsiteY9" fmla="*/ 8874408 h 9190179"/>
              <a:gd name="connsiteX0" fmla="*/ 456498 w 14681760"/>
              <a:gd name="connsiteY0" fmla="*/ 8755874 h 9071647"/>
              <a:gd name="connsiteX1" fmla="*/ 240856 w 14681760"/>
              <a:gd name="connsiteY1" fmla="*/ 5355483 h 9071647"/>
              <a:gd name="connsiteX2" fmla="*/ 561257 w 14681760"/>
              <a:gd name="connsiteY2" fmla="*/ 357036 h 9071647"/>
              <a:gd name="connsiteX3" fmla="*/ 5831826 w 14681760"/>
              <a:gd name="connsiteY3" fmla="*/ 136048 h 9071647"/>
              <a:gd name="connsiteX4" fmla="*/ 13499031 w 14681760"/>
              <a:gd name="connsiteY4" fmla="*/ 226465 h 9071647"/>
              <a:gd name="connsiteX5" fmla="*/ 14570817 w 14681760"/>
              <a:gd name="connsiteY5" fmla="*/ 2655075 h 9071647"/>
              <a:gd name="connsiteX6" fmla="*/ 14310892 w 14681760"/>
              <a:gd name="connsiteY6" fmla="*/ 8174639 h 9071647"/>
              <a:gd name="connsiteX7" fmla="*/ 11498749 w 14681760"/>
              <a:gd name="connsiteY7" fmla="*/ 8813268 h 9071647"/>
              <a:gd name="connsiteX8" fmla="*/ 2819206 w 14681760"/>
              <a:gd name="connsiteY8" fmla="*/ 8929382 h 9071647"/>
              <a:gd name="connsiteX9" fmla="*/ 456498 w 14681760"/>
              <a:gd name="connsiteY9" fmla="*/ 8755874 h 9071647"/>
              <a:gd name="connsiteX0" fmla="*/ 410051 w 14635313"/>
              <a:gd name="connsiteY0" fmla="*/ 8891677 h 9207449"/>
              <a:gd name="connsiteX1" fmla="*/ 194409 w 14635313"/>
              <a:gd name="connsiteY1" fmla="*/ 5491286 h 9207449"/>
              <a:gd name="connsiteX2" fmla="*/ 584895 w 14635313"/>
              <a:gd name="connsiteY2" fmla="*/ 11184 h 9207449"/>
              <a:gd name="connsiteX3" fmla="*/ 5785379 w 14635313"/>
              <a:gd name="connsiteY3" fmla="*/ 271851 h 9207449"/>
              <a:gd name="connsiteX4" fmla="*/ 13452584 w 14635313"/>
              <a:gd name="connsiteY4" fmla="*/ 362268 h 9207449"/>
              <a:gd name="connsiteX5" fmla="*/ 14524370 w 14635313"/>
              <a:gd name="connsiteY5" fmla="*/ 2790878 h 9207449"/>
              <a:gd name="connsiteX6" fmla="*/ 14264445 w 14635313"/>
              <a:gd name="connsiteY6" fmla="*/ 8310442 h 9207449"/>
              <a:gd name="connsiteX7" fmla="*/ 11452302 w 14635313"/>
              <a:gd name="connsiteY7" fmla="*/ 8949071 h 9207449"/>
              <a:gd name="connsiteX8" fmla="*/ 2772759 w 14635313"/>
              <a:gd name="connsiteY8" fmla="*/ 9065185 h 9207449"/>
              <a:gd name="connsiteX9" fmla="*/ 410051 w 14635313"/>
              <a:gd name="connsiteY9" fmla="*/ 8891677 h 9207449"/>
              <a:gd name="connsiteX0" fmla="*/ 385902 w 14611164"/>
              <a:gd name="connsiteY0" fmla="*/ 9645873 h 9961645"/>
              <a:gd name="connsiteX1" fmla="*/ 170260 w 14611164"/>
              <a:gd name="connsiteY1" fmla="*/ 6245482 h 9961645"/>
              <a:gd name="connsiteX2" fmla="*/ 560746 w 14611164"/>
              <a:gd name="connsiteY2" fmla="*/ 765380 h 9961645"/>
              <a:gd name="connsiteX3" fmla="*/ 6111652 w 14611164"/>
              <a:gd name="connsiteY3" fmla="*/ 89495 h 9961645"/>
              <a:gd name="connsiteX4" fmla="*/ 13428435 w 14611164"/>
              <a:gd name="connsiteY4" fmla="*/ 1116464 h 9961645"/>
              <a:gd name="connsiteX5" fmla="*/ 14500221 w 14611164"/>
              <a:gd name="connsiteY5" fmla="*/ 3545074 h 9961645"/>
              <a:gd name="connsiteX6" fmla="*/ 14240296 w 14611164"/>
              <a:gd name="connsiteY6" fmla="*/ 9064638 h 9961645"/>
              <a:gd name="connsiteX7" fmla="*/ 11428153 w 14611164"/>
              <a:gd name="connsiteY7" fmla="*/ 9703267 h 9961645"/>
              <a:gd name="connsiteX8" fmla="*/ 2748610 w 14611164"/>
              <a:gd name="connsiteY8" fmla="*/ 9819381 h 9961645"/>
              <a:gd name="connsiteX9" fmla="*/ 385902 w 14611164"/>
              <a:gd name="connsiteY9" fmla="*/ 9645873 h 9961645"/>
              <a:gd name="connsiteX0" fmla="*/ 385902 w 14611164"/>
              <a:gd name="connsiteY0" fmla="*/ 10081604 h 10397376"/>
              <a:gd name="connsiteX1" fmla="*/ 170260 w 14611164"/>
              <a:gd name="connsiteY1" fmla="*/ 6681213 h 10397376"/>
              <a:gd name="connsiteX2" fmla="*/ 560746 w 14611164"/>
              <a:gd name="connsiteY2" fmla="*/ 1201111 h 10397376"/>
              <a:gd name="connsiteX3" fmla="*/ 6111652 w 14611164"/>
              <a:gd name="connsiteY3" fmla="*/ 525226 h 10397376"/>
              <a:gd name="connsiteX4" fmla="*/ 13394106 w 14611164"/>
              <a:gd name="connsiteY4" fmla="*/ 198302 h 10397376"/>
              <a:gd name="connsiteX5" fmla="*/ 14500221 w 14611164"/>
              <a:gd name="connsiteY5" fmla="*/ 3980805 h 10397376"/>
              <a:gd name="connsiteX6" fmla="*/ 14240296 w 14611164"/>
              <a:gd name="connsiteY6" fmla="*/ 9500369 h 10397376"/>
              <a:gd name="connsiteX7" fmla="*/ 11428153 w 14611164"/>
              <a:gd name="connsiteY7" fmla="*/ 10138998 h 10397376"/>
              <a:gd name="connsiteX8" fmla="*/ 2748610 w 14611164"/>
              <a:gd name="connsiteY8" fmla="*/ 10255112 h 10397376"/>
              <a:gd name="connsiteX9" fmla="*/ 385902 w 14611164"/>
              <a:gd name="connsiteY9" fmla="*/ 10081604 h 10397376"/>
              <a:gd name="connsiteX0" fmla="*/ 385902 w 14611164"/>
              <a:gd name="connsiteY0" fmla="*/ 9884370 h 10200142"/>
              <a:gd name="connsiteX1" fmla="*/ 170260 w 14611164"/>
              <a:gd name="connsiteY1" fmla="*/ 6483979 h 10200142"/>
              <a:gd name="connsiteX2" fmla="*/ 560746 w 14611164"/>
              <a:gd name="connsiteY2" fmla="*/ 1003877 h 10200142"/>
              <a:gd name="connsiteX3" fmla="*/ 6111652 w 14611164"/>
              <a:gd name="connsiteY3" fmla="*/ 327992 h 10200142"/>
              <a:gd name="connsiteX4" fmla="*/ 13394106 w 14611164"/>
              <a:gd name="connsiteY4" fmla="*/ 1068 h 10200142"/>
              <a:gd name="connsiteX5" fmla="*/ 14500221 w 14611164"/>
              <a:gd name="connsiteY5" fmla="*/ 3783571 h 10200142"/>
              <a:gd name="connsiteX6" fmla="*/ 14240296 w 14611164"/>
              <a:gd name="connsiteY6" fmla="*/ 9303135 h 10200142"/>
              <a:gd name="connsiteX7" fmla="*/ 11428153 w 14611164"/>
              <a:gd name="connsiteY7" fmla="*/ 9941764 h 10200142"/>
              <a:gd name="connsiteX8" fmla="*/ 2748610 w 14611164"/>
              <a:gd name="connsiteY8" fmla="*/ 10057878 h 10200142"/>
              <a:gd name="connsiteX9" fmla="*/ 385902 w 14611164"/>
              <a:gd name="connsiteY9" fmla="*/ 9884370 h 10200142"/>
              <a:gd name="connsiteX0" fmla="*/ 385902 w 14611164"/>
              <a:gd name="connsiteY0" fmla="*/ 9892513 h 10208285"/>
              <a:gd name="connsiteX1" fmla="*/ 170260 w 14611164"/>
              <a:gd name="connsiteY1" fmla="*/ 6492122 h 10208285"/>
              <a:gd name="connsiteX2" fmla="*/ 560746 w 14611164"/>
              <a:gd name="connsiteY2" fmla="*/ 1012020 h 10208285"/>
              <a:gd name="connsiteX3" fmla="*/ 6111652 w 14611164"/>
              <a:gd name="connsiteY3" fmla="*/ 336135 h 10208285"/>
              <a:gd name="connsiteX4" fmla="*/ 13394106 w 14611164"/>
              <a:gd name="connsiteY4" fmla="*/ 9211 h 10208285"/>
              <a:gd name="connsiteX5" fmla="*/ 14500221 w 14611164"/>
              <a:gd name="connsiteY5" fmla="*/ 3791714 h 10208285"/>
              <a:gd name="connsiteX6" fmla="*/ 14240296 w 14611164"/>
              <a:gd name="connsiteY6" fmla="*/ 9311278 h 10208285"/>
              <a:gd name="connsiteX7" fmla="*/ 11428153 w 14611164"/>
              <a:gd name="connsiteY7" fmla="*/ 9949907 h 10208285"/>
              <a:gd name="connsiteX8" fmla="*/ 2748610 w 14611164"/>
              <a:gd name="connsiteY8" fmla="*/ 10066021 h 10208285"/>
              <a:gd name="connsiteX9" fmla="*/ 385902 w 14611164"/>
              <a:gd name="connsiteY9" fmla="*/ 9892513 h 10208285"/>
              <a:gd name="connsiteX0" fmla="*/ 385902 w 14611164"/>
              <a:gd name="connsiteY0" fmla="*/ 9950835 h 10266607"/>
              <a:gd name="connsiteX1" fmla="*/ 170260 w 14611164"/>
              <a:gd name="connsiteY1" fmla="*/ 6550444 h 10266607"/>
              <a:gd name="connsiteX2" fmla="*/ 560746 w 14611164"/>
              <a:gd name="connsiteY2" fmla="*/ 1070342 h 10266607"/>
              <a:gd name="connsiteX3" fmla="*/ 6111652 w 14611164"/>
              <a:gd name="connsiteY3" fmla="*/ 394457 h 10266607"/>
              <a:gd name="connsiteX4" fmla="*/ 13622965 w 14611164"/>
              <a:gd name="connsiteY4" fmla="*/ 8021 h 10266607"/>
              <a:gd name="connsiteX5" fmla="*/ 14500221 w 14611164"/>
              <a:gd name="connsiteY5" fmla="*/ 3850036 h 10266607"/>
              <a:gd name="connsiteX6" fmla="*/ 14240296 w 14611164"/>
              <a:gd name="connsiteY6" fmla="*/ 9369600 h 10266607"/>
              <a:gd name="connsiteX7" fmla="*/ 11428153 w 14611164"/>
              <a:gd name="connsiteY7" fmla="*/ 10008229 h 10266607"/>
              <a:gd name="connsiteX8" fmla="*/ 2748610 w 14611164"/>
              <a:gd name="connsiteY8" fmla="*/ 10124343 h 10266607"/>
              <a:gd name="connsiteX9" fmla="*/ 385902 w 14611164"/>
              <a:gd name="connsiteY9" fmla="*/ 9950835 h 10266607"/>
              <a:gd name="connsiteX0" fmla="*/ 384335 w 14609597"/>
              <a:gd name="connsiteY0" fmla="*/ 10237952 h 10553724"/>
              <a:gd name="connsiteX1" fmla="*/ 168693 w 14609597"/>
              <a:gd name="connsiteY1" fmla="*/ 6837561 h 10553724"/>
              <a:gd name="connsiteX2" fmla="*/ 559179 w 14609597"/>
              <a:gd name="connsiteY2" fmla="*/ 1357459 h 10553724"/>
              <a:gd name="connsiteX3" fmla="*/ 6087200 w 14609597"/>
              <a:gd name="connsiteY3" fmla="*/ 294747 h 10553724"/>
              <a:gd name="connsiteX4" fmla="*/ 13621398 w 14609597"/>
              <a:gd name="connsiteY4" fmla="*/ 295138 h 10553724"/>
              <a:gd name="connsiteX5" fmla="*/ 14498654 w 14609597"/>
              <a:gd name="connsiteY5" fmla="*/ 4137153 h 10553724"/>
              <a:gd name="connsiteX6" fmla="*/ 14238729 w 14609597"/>
              <a:gd name="connsiteY6" fmla="*/ 9656717 h 10553724"/>
              <a:gd name="connsiteX7" fmla="*/ 11426586 w 14609597"/>
              <a:gd name="connsiteY7" fmla="*/ 10295346 h 10553724"/>
              <a:gd name="connsiteX8" fmla="*/ 2747043 w 14609597"/>
              <a:gd name="connsiteY8" fmla="*/ 10411460 h 10553724"/>
              <a:gd name="connsiteX9" fmla="*/ 384335 w 14609597"/>
              <a:gd name="connsiteY9" fmla="*/ 10237952 h 10553724"/>
              <a:gd name="connsiteX0" fmla="*/ 384335 w 14609597"/>
              <a:gd name="connsiteY0" fmla="*/ 10225029 h 10540801"/>
              <a:gd name="connsiteX1" fmla="*/ 168693 w 14609597"/>
              <a:gd name="connsiteY1" fmla="*/ 6824638 h 10540801"/>
              <a:gd name="connsiteX2" fmla="*/ 559179 w 14609597"/>
              <a:gd name="connsiteY2" fmla="*/ 1344536 h 10540801"/>
              <a:gd name="connsiteX3" fmla="*/ 6087200 w 14609597"/>
              <a:gd name="connsiteY3" fmla="*/ 281824 h 10540801"/>
              <a:gd name="connsiteX4" fmla="*/ 6027445 w 14609597"/>
              <a:gd name="connsiteY4" fmla="*/ 289344 h 10540801"/>
              <a:gd name="connsiteX5" fmla="*/ 13621398 w 14609597"/>
              <a:gd name="connsiteY5" fmla="*/ 282215 h 10540801"/>
              <a:gd name="connsiteX6" fmla="*/ 14498654 w 14609597"/>
              <a:gd name="connsiteY6" fmla="*/ 4124230 h 10540801"/>
              <a:gd name="connsiteX7" fmla="*/ 14238729 w 14609597"/>
              <a:gd name="connsiteY7" fmla="*/ 9643794 h 10540801"/>
              <a:gd name="connsiteX8" fmla="*/ 11426586 w 14609597"/>
              <a:gd name="connsiteY8" fmla="*/ 10282423 h 10540801"/>
              <a:gd name="connsiteX9" fmla="*/ 2747043 w 14609597"/>
              <a:gd name="connsiteY9" fmla="*/ 10398537 h 10540801"/>
              <a:gd name="connsiteX10" fmla="*/ 384335 w 14609597"/>
              <a:gd name="connsiteY10" fmla="*/ 10225029 h 10540801"/>
              <a:gd name="connsiteX0" fmla="*/ 280093 w 14505355"/>
              <a:gd name="connsiteY0" fmla="*/ 10225029 h 10540801"/>
              <a:gd name="connsiteX1" fmla="*/ 64451 w 14505355"/>
              <a:gd name="connsiteY1" fmla="*/ 6824638 h 10540801"/>
              <a:gd name="connsiteX2" fmla="*/ 454937 w 14505355"/>
              <a:gd name="connsiteY2" fmla="*/ 1344536 h 10540801"/>
              <a:gd name="connsiteX3" fmla="*/ 4014784 w 14505355"/>
              <a:gd name="connsiteY3" fmla="*/ 147921 h 10540801"/>
              <a:gd name="connsiteX4" fmla="*/ 5923203 w 14505355"/>
              <a:gd name="connsiteY4" fmla="*/ 289344 h 10540801"/>
              <a:gd name="connsiteX5" fmla="*/ 13517156 w 14505355"/>
              <a:gd name="connsiteY5" fmla="*/ 282215 h 10540801"/>
              <a:gd name="connsiteX6" fmla="*/ 14394412 w 14505355"/>
              <a:gd name="connsiteY6" fmla="*/ 4124230 h 10540801"/>
              <a:gd name="connsiteX7" fmla="*/ 14134487 w 14505355"/>
              <a:gd name="connsiteY7" fmla="*/ 9643794 h 10540801"/>
              <a:gd name="connsiteX8" fmla="*/ 11322344 w 14505355"/>
              <a:gd name="connsiteY8" fmla="*/ 10282423 h 10540801"/>
              <a:gd name="connsiteX9" fmla="*/ 2642801 w 14505355"/>
              <a:gd name="connsiteY9" fmla="*/ 10398537 h 10540801"/>
              <a:gd name="connsiteX10" fmla="*/ 280093 w 14505355"/>
              <a:gd name="connsiteY10" fmla="*/ 10225029 h 10540801"/>
              <a:gd name="connsiteX0" fmla="*/ 280093 w 14505355"/>
              <a:gd name="connsiteY0" fmla="*/ 10392076 h 10707848"/>
              <a:gd name="connsiteX1" fmla="*/ 64451 w 14505355"/>
              <a:gd name="connsiteY1" fmla="*/ 6991685 h 10707848"/>
              <a:gd name="connsiteX2" fmla="*/ 454937 w 14505355"/>
              <a:gd name="connsiteY2" fmla="*/ 1511583 h 10707848"/>
              <a:gd name="connsiteX3" fmla="*/ 1108296 w 14505355"/>
              <a:gd name="connsiteY3" fmla="*/ 32286 h 10707848"/>
              <a:gd name="connsiteX4" fmla="*/ 5923203 w 14505355"/>
              <a:gd name="connsiteY4" fmla="*/ 456391 h 10707848"/>
              <a:gd name="connsiteX5" fmla="*/ 13517156 w 14505355"/>
              <a:gd name="connsiteY5" fmla="*/ 449262 h 10707848"/>
              <a:gd name="connsiteX6" fmla="*/ 14394412 w 14505355"/>
              <a:gd name="connsiteY6" fmla="*/ 4291277 h 10707848"/>
              <a:gd name="connsiteX7" fmla="*/ 14134487 w 14505355"/>
              <a:gd name="connsiteY7" fmla="*/ 9810841 h 10707848"/>
              <a:gd name="connsiteX8" fmla="*/ 11322344 w 14505355"/>
              <a:gd name="connsiteY8" fmla="*/ 10449470 h 10707848"/>
              <a:gd name="connsiteX9" fmla="*/ 2642801 w 14505355"/>
              <a:gd name="connsiteY9" fmla="*/ 10565584 h 10707848"/>
              <a:gd name="connsiteX10" fmla="*/ 280093 w 14505355"/>
              <a:gd name="connsiteY10" fmla="*/ 10392076 h 10707848"/>
              <a:gd name="connsiteX0" fmla="*/ 276455 w 14501717"/>
              <a:gd name="connsiteY0" fmla="*/ 10392076 h 10707848"/>
              <a:gd name="connsiteX1" fmla="*/ 60813 w 14501717"/>
              <a:gd name="connsiteY1" fmla="*/ 6991685 h 10707848"/>
              <a:gd name="connsiteX2" fmla="*/ 96569 w 14501717"/>
              <a:gd name="connsiteY2" fmla="*/ 1526460 h 10707848"/>
              <a:gd name="connsiteX3" fmla="*/ 1104658 w 14501717"/>
              <a:gd name="connsiteY3" fmla="*/ 32286 h 10707848"/>
              <a:gd name="connsiteX4" fmla="*/ 5919565 w 14501717"/>
              <a:gd name="connsiteY4" fmla="*/ 456391 h 10707848"/>
              <a:gd name="connsiteX5" fmla="*/ 13513518 w 14501717"/>
              <a:gd name="connsiteY5" fmla="*/ 449262 h 10707848"/>
              <a:gd name="connsiteX6" fmla="*/ 14390774 w 14501717"/>
              <a:gd name="connsiteY6" fmla="*/ 4291277 h 10707848"/>
              <a:gd name="connsiteX7" fmla="*/ 14130849 w 14501717"/>
              <a:gd name="connsiteY7" fmla="*/ 9810841 h 10707848"/>
              <a:gd name="connsiteX8" fmla="*/ 11318706 w 14501717"/>
              <a:gd name="connsiteY8" fmla="*/ 10449470 h 10707848"/>
              <a:gd name="connsiteX9" fmla="*/ 2639163 w 14501717"/>
              <a:gd name="connsiteY9" fmla="*/ 10565584 h 10707848"/>
              <a:gd name="connsiteX10" fmla="*/ 276455 w 14501717"/>
              <a:gd name="connsiteY10" fmla="*/ 10392076 h 10707848"/>
              <a:gd name="connsiteX0" fmla="*/ 274040 w 14499302"/>
              <a:gd name="connsiteY0" fmla="*/ 10225029 h 10540801"/>
              <a:gd name="connsiteX1" fmla="*/ 58398 w 14499302"/>
              <a:gd name="connsiteY1" fmla="*/ 6824638 h 10540801"/>
              <a:gd name="connsiteX2" fmla="*/ 94154 w 14499302"/>
              <a:gd name="connsiteY2" fmla="*/ 1359413 h 10540801"/>
              <a:gd name="connsiteX3" fmla="*/ 1067915 w 14499302"/>
              <a:gd name="connsiteY3" fmla="*/ 118165 h 10540801"/>
              <a:gd name="connsiteX4" fmla="*/ 5917150 w 14499302"/>
              <a:gd name="connsiteY4" fmla="*/ 289344 h 10540801"/>
              <a:gd name="connsiteX5" fmla="*/ 13511103 w 14499302"/>
              <a:gd name="connsiteY5" fmla="*/ 282215 h 10540801"/>
              <a:gd name="connsiteX6" fmla="*/ 14388359 w 14499302"/>
              <a:gd name="connsiteY6" fmla="*/ 4124230 h 10540801"/>
              <a:gd name="connsiteX7" fmla="*/ 14128434 w 14499302"/>
              <a:gd name="connsiteY7" fmla="*/ 9643794 h 10540801"/>
              <a:gd name="connsiteX8" fmla="*/ 11316291 w 14499302"/>
              <a:gd name="connsiteY8" fmla="*/ 10282423 h 10540801"/>
              <a:gd name="connsiteX9" fmla="*/ 2636748 w 14499302"/>
              <a:gd name="connsiteY9" fmla="*/ 10398537 h 10540801"/>
              <a:gd name="connsiteX10" fmla="*/ 274040 w 14499302"/>
              <a:gd name="connsiteY10" fmla="*/ 10225029 h 10540801"/>
              <a:gd name="connsiteX0" fmla="*/ 274040 w 14499302"/>
              <a:gd name="connsiteY0" fmla="*/ 10355501 h 10671273"/>
              <a:gd name="connsiteX1" fmla="*/ 58398 w 14499302"/>
              <a:gd name="connsiteY1" fmla="*/ 6955110 h 10671273"/>
              <a:gd name="connsiteX2" fmla="*/ 94154 w 14499302"/>
              <a:gd name="connsiteY2" fmla="*/ 1489885 h 10671273"/>
              <a:gd name="connsiteX3" fmla="*/ 1067915 w 14499302"/>
              <a:gd name="connsiteY3" fmla="*/ 248637 h 10671273"/>
              <a:gd name="connsiteX4" fmla="*/ 5940036 w 14499302"/>
              <a:gd name="connsiteY4" fmla="*/ 107378 h 10671273"/>
              <a:gd name="connsiteX5" fmla="*/ 13511103 w 14499302"/>
              <a:gd name="connsiteY5" fmla="*/ 412687 h 10671273"/>
              <a:gd name="connsiteX6" fmla="*/ 14388359 w 14499302"/>
              <a:gd name="connsiteY6" fmla="*/ 4254702 h 10671273"/>
              <a:gd name="connsiteX7" fmla="*/ 14128434 w 14499302"/>
              <a:gd name="connsiteY7" fmla="*/ 9774266 h 10671273"/>
              <a:gd name="connsiteX8" fmla="*/ 11316291 w 14499302"/>
              <a:gd name="connsiteY8" fmla="*/ 10412895 h 10671273"/>
              <a:gd name="connsiteX9" fmla="*/ 2636748 w 14499302"/>
              <a:gd name="connsiteY9" fmla="*/ 10529009 h 10671273"/>
              <a:gd name="connsiteX10" fmla="*/ 274040 w 14499302"/>
              <a:gd name="connsiteY10" fmla="*/ 10355501 h 10671273"/>
              <a:gd name="connsiteX0" fmla="*/ 274040 w 14561942"/>
              <a:gd name="connsiteY0" fmla="*/ 10354523 h 10670295"/>
              <a:gd name="connsiteX1" fmla="*/ 58398 w 14561942"/>
              <a:gd name="connsiteY1" fmla="*/ 6954132 h 10670295"/>
              <a:gd name="connsiteX2" fmla="*/ 94154 w 14561942"/>
              <a:gd name="connsiteY2" fmla="*/ 1488907 h 10670295"/>
              <a:gd name="connsiteX3" fmla="*/ 1067915 w 14561942"/>
              <a:gd name="connsiteY3" fmla="*/ 247659 h 10670295"/>
              <a:gd name="connsiteX4" fmla="*/ 5940036 w 14561942"/>
              <a:gd name="connsiteY4" fmla="*/ 106400 h 10670295"/>
              <a:gd name="connsiteX5" fmla="*/ 13511103 w 14561942"/>
              <a:gd name="connsiteY5" fmla="*/ 411709 h 10670295"/>
              <a:gd name="connsiteX6" fmla="*/ 14479901 w 14561942"/>
              <a:gd name="connsiteY6" fmla="*/ 4238846 h 10670295"/>
              <a:gd name="connsiteX7" fmla="*/ 14128434 w 14561942"/>
              <a:gd name="connsiteY7" fmla="*/ 9773288 h 10670295"/>
              <a:gd name="connsiteX8" fmla="*/ 11316291 w 14561942"/>
              <a:gd name="connsiteY8" fmla="*/ 10411917 h 10670295"/>
              <a:gd name="connsiteX9" fmla="*/ 2636748 w 14561942"/>
              <a:gd name="connsiteY9" fmla="*/ 10528031 h 10670295"/>
              <a:gd name="connsiteX10" fmla="*/ 274040 w 14561942"/>
              <a:gd name="connsiteY10" fmla="*/ 10354523 h 10670295"/>
              <a:gd name="connsiteX0" fmla="*/ 274040 w 14561942"/>
              <a:gd name="connsiteY0" fmla="*/ 10354523 h 10670295"/>
              <a:gd name="connsiteX1" fmla="*/ 58398 w 14561942"/>
              <a:gd name="connsiteY1" fmla="*/ 6954132 h 10670295"/>
              <a:gd name="connsiteX2" fmla="*/ 94154 w 14561942"/>
              <a:gd name="connsiteY2" fmla="*/ 1488907 h 10670295"/>
              <a:gd name="connsiteX3" fmla="*/ 1067915 w 14561942"/>
              <a:gd name="connsiteY3" fmla="*/ 247659 h 10670295"/>
              <a:gd name="connsiteX4" fmla="*/ 5940036 w 14561942"/>
              <a:gd name="connsiteY4" fmla="*/ 106400 h 10670295"/>
              <a:gd name="connsiteX5" fmla="*/ 13511103 w 14561942"/>
              <a:gd name="connsiteY5" fmla="*/ 411709 h 10670295"/>
              <a:gd name="connsiteX6" fmla="*/ 14479901 w 14561942"/>
              <a:gd name="connsiteY6" fmla="*/ 4238846 h 10670295"/>
              <a:gd name="connsiteX7" fmla="*/ 14128434 w 14561942"/>
              <a:gd name="connsiteY7" fmla="*/ 9773288 h 10670295"/>
              <a:gd name="connsiteX8" fmla="*/ 11316291 w 14561942"/>
              <a:gd name="connsiteY8" fmla="*/ 10411917 h 10670295"/>
              <a:gd name="connsiteX9" fmla="*/ 2636748 w 14561942"/>
              <a:gd name="connsiteY9" fmla="*/ 10528031 h 10670295"/>
              <a:gd name="connsiteX10" fmla="*/ 274040 w 14561942"/>
              <a:gd name="connsiteY10" fmla="*/ 10354523 h 10670295"/>
              <a:gd name="connsiteX0" fmla="*/ 274040 w 14555017"/>
              <a:gd name="connsiteY0" fmla="*/ 10354523 h 10670295"/>
              <a:gd name="connsiteX1" fmla="*/ 58398 w 14555017"/>
              <a:gd name="connsiteY1" fmla="*/ 6954132 h 10670295"/>
              <a:gd name="connsiteX2" fmla="*/ 94154 w 14555017"/>
              <a:gd name="connsiteY2" fmla="*/ 1488907 h 10670295"/>
              <a:gd name="connsiteX3" fmla="*/ 1067915 w 14555017"/>
              <a:gd name="connsiteY3" fmla="*/ 247659 h 10670295"/>
              <a:gd name="connsiteX4" fmla="*/ 5940036 w 14555017"/>
              <a:gd name="connsiteY4" fmla="*/ 106400 h 10670295"/>
              <a:gd name="connsiteX5" fmla="*/ 13511103 w 14555017"/>
              <a:gd name="connsiteY5" fmla="*/ 411709 h 10670295"/>
              <a:gd name="connsiteX6" fmla="*/ 14479901 w 14555017"/>
              <a:gd name="connsiteY6" fmla="*/ 4238846 h 10670295"/>
              <a:gd name="connsiteX7" fmla="*/ 14128434 w 14555017"/>
              <a:gd name="connsiteY7" fmla="*/ 9773288 h 10670295"/>
              <a:gd name="connsiteX8" fmla="*/ 11316291 w 14555017"/>
              <a:gd name="connsiteY8" fmla="*/ 10411917 h 10670295"/>
              <a:gd name="connsiteX9" fmla="*/ 2636748 w 14555017"/>
              <a:gd name="connsiteY9" fmla="*/ 10528031 h 10670295"/>
              <a:gd name="connsiteX10" fmla="*/ 274040 w 14555017"/>
              <a:gd name="connsiteY10" fmla="*/ 10354523 h 10670295"/>
              <a:gd name="connsiteX0" fmla="*/ 274040 w 14640219"/>
              <a:gd name="connsiteY0" fmla="*/ 10354523 h 10670295"/>
              <a:gd name="connsiteX1" fmla="*/ 58398 w 14640219"/>
              <a:gd name="connsiteY1" fmla="*/ 6954132 h 10670295"/>
              <a:gd name="connsiteX2" fmla="*/ 94154 w 14640219"/>
              <a:gd name="connsiteY2" fmla="*/ 1488907 h 10670295"/>
              <a:gd name="connsiteX3" fmla="*/ 1067915 w 14640219"/>
              <a:gd name="connsiteY3" fmla="*/ 247659 h 10670295"/>
              <a:gd name="connsiteX4" fmla="*/ 5940036 w 14640219"/>
              <a:gd name="connsiteY4" fmla="*/ 106400 h 10670295"/>
              <a:gd name="connsiteX5" fmla="*/ 13511103 w 14640219"/>
              <a:gd name="connsiteY5" fmla="*/ 411709 h 10670295"/>
              <a:gd name="connsiteX6" fmla="*/ 14594330 w 14640219"/>
              <a:gd name="connsiteY6" fmla="*/ 4238846 h 10670295"/>
              <a:gd name="connsiteX7" fmla="*/ 14128434 w 14640219"/>
              <a:gd name="connsiteY7" fmla="*/ 9773288 h 10670295"/>
              <a:gd name="connsiteX8" fmla="*/ 11316291 w 14640219"/>
              <a:gd name="connsiteY8" fmla="*/ 10411917 h 10670295"/>
              <a:gd name="connsiteX9" fmla="*/ 2636748 w 14640219"/>
              <a:gd name="connsiteY9" fmla="*/ 10528031 h 10670295"/>
              <a:gd name="connsiteX10" fmla="*/ 274040 w 14640219"/>
              <a:gd name="connsiteY10" fmla="*/ 10354523 h 10670295"/>
              <a:gd name="connsiteX0" fmla="*/ 333010 w 14699189"/>
              <a:gd name="connsiteY0" fmla="*/ 10354523 h 10670295"/>
              <a:gd name="connsiteX1" fmla="*/ 117368 w 14699189"/>
              <a:gd name="connsiteY1" fmla="*/ 6954132 h 10670295"/>
              <a:gd name="connsiteX2" fmla="*/ 73025 w 14699189"/>
              <a:gd name="connsiteY2" fmla="*/ 1474030 h 10670295"/>
              <a:gd name="connsiteX3" fmla="*/ 1126885 w 14699189"/>
              <a:gd name="connsiteY3" fmla="*/ 247659 h 10670295"/>
              <a:gd name="connsiteX4" fmla="*/ 5999006 w 14699189"/>
              <a:gd name="connsiteY4" fmla="*/ 106400 h 10670295"/>
              <a:gd name="connsiteX5" fmla="*/ 13570073 w 14699189"/>
              <a:gd name="connsiteY5" fmla="*/ 411709 h 10670295"/>
              <a:gd name="connsiteX6" fmla="*/ 14653300 w 14699189"/>
              <a:gd name="connsiteY6" fmla="*/ 4238846 h 10670295"/>
              <a:gd name="connsiteX7" fmla="*/ 14187404 w 14699189"/>
              <a:gd name="connsiteY7" fmla="*/ 9773288 h 10670295"/>
              <a:gd name="connsiteX8" fmla="*/ 11375261 w 14699189"/>
              <a:gd name="connsiteY8" fmla="*/ 10411917 h 10670295"/>
              <a:gd name="connsiteX9" fmla="*/ 2695718 w 14699189"/>
              <a:gd name="connsiteY9" fmla="*/ 10528031 h 10670295"/>
              <a:gd name="connsiteX10" fmla="*/ 333010 w 14699189"/>
              <a:gd name="connsiteY10" fmla="*/ 10354523 h 10670295"/>
              <a:gd name="connsiteX0" fmla="*/ 366881 w 14733060"/>
              <a:gd name="connsiteY0" fmla="*/ 10354523 h 10670295"/>
              <a:gd name="connsiteX1" fmla="*/ 151239 w 14733060"/>
              <a:gd name="connsiteY1" fmla="*/ 6954132 h 10670295"/>
              <a:gd name="connsiteX2" fmla="*/ 106896 w 14733060"/>
              <a:gd name="connsiteY2" fmla="*/ 1474030 h 10670295"/>
              <a:gd name="connsiteX3" fmla="*/ 1618470 w 14733060"/>
              <a:gd name="connsiteY3" fmla="*/ 322049 h 10670295"/>
              <a:gd name="connsiteX4" fmla="*/ 6032877 w 14733060"/>
              <a:gd name="connsiteY4" fmla="*/ 106400 h 10670295"/>
              <a:gd name="connsiteX5" fmla="*/ 13603944 w 14733060"/>
              <a:gd name="connsiteY5" fmla="*/ 411709 h 10670295"/>
              <a:gd name="connsiteX6" fmla="*/ 14687171 w 14733060"/>
              <a:gd name="connsiteY6" fmla="*/ 4238846 h 10670295"/>
              <a:gd name="connsiteX7" fmla="*/ 14221275 w 14733060"/>
              <a:gd name="connsiteY7" fmla="*/ 9773288 h 10670295"/>
              <a:gd name="connsiteX8" fmla="*/ 11409132 w 14733060"/>
              <a:gd name="connsiteY8" fmla="*/ 10411917 h 10670295"/>
              <a:gd name="connsiteX9" fmla="*/ 2729589 w 14733060"/>
              <a:gd name="connsiteY9" fmla="*/ 10528031 h 10670295"/>
              <a:gd name="connsiteX10" fmla="*/ 366881 w 14733060"/>
              <a:gd name="connsiteY10" fmla="*/ 10354523 h 10670295"/>
              <a:gd name="connsiteX0" fmla="*/ 366881 w 14733060"/>
              <a:gd name="connsiteY0" fmla="*/ 10354523 h 10670295"/>
              <a:gd name="connsiteX1" fmla="*/ 151239 w 14733060"/>
              <a:gd name="connsiteY1" fmla="*/ 6954132 h 10670295"/>
              <a:gd name="connsiteX2" fmla="*/ 106896 w 14733060"/>
              <a:gd name="connsiteY2" fmla="*/ 1474030 h 10670295"/>
              <a:gd name="connsiteX3" fmla="*/ 1618470 w 14733060"/>
              <a:gd name="connsiteY3" fmla="*/ 322049 h 10670295"/>
              <a:gd name="connsiteX4" fmla="*/ 6032877 w 14733060"/>
              <a:gd name="connsiteY4" fmla="*/ 106400 h 10670295"/>
              <a:gd name="connsiteX5" fmla="*/ 13603944 w 14733060"/>
              <a:gd name="connsiteY5" fmla="*/ 411709 h 10670295"/>
              <a:gd name="connsiteX6" fmla="*/ 14687171 w 14733060"/>
              <a:gd name="connsiteY6" fmla="*/ 4238846 h 10670295"/>
              <a:gd name="connsiteX7" fmla="*/ 14221275 w 14733060"/>
              <a:gd name="connsiteY7" fmla="*/ 9773288 h 10670295"/>
              <a:gd name="connsiteX8" fmla="*/ 11409132 w 14733060"/>
              <a:gd name="connsiteY8" fmla="*/ 10411917 h 10670295"/>
              <a:gd name="connsiteX9" fmla="*/ 2729589 w 14733060"/>
              <a:gd name="connsiteY9" fmla="*/ 10528031 h 10670295"/>
              <a:gd name="connsiteX10" fmla="*/ 366881 w 14733060"/>
              <a:gd name="connsiteY10" fmla="*/ 10354523 h 10670295"/>
              <a:gd name="connsiteX0" fmla="*/ 366881 w 14733060"/>
              <a:gd name="connsiteY0" fmla="*/ 10401968 h 10717740"/>
              <a:gd name="connsiteX1" fmla="*/ 151239 w 14733060"/>
              <a:gd name="connsiteY1" fmla="*/ 7001577 h 10717740"/>
              <a:gd name="connsiteX2" fmla="*/ 106896 w 14733060"/>
              <a:gd name="connsiteY2" fmla="*/ 1521475 h 10717740"/>
              <a:gd name="connsiteX3" fmla="*/ 1618470 w 14733060"/>
              <a:gd name="connsiteY3" fmla="*/ 71934 h 10717740"/>
              <a:gd name="connsiteX4" fmla="*/ 6032877 w 14733060"/>
              <a:gd name="connsiteY4" fmla="*/ 153845 h 10717740"/>
              <a:gd name="connsiteX5" fmla="*/ 13603944 w 14733060"/>
              <a:gd name="connsiteY5" fmla="*/ 459154 h 10717740"/>
              <a:gd name="connsiteX6" fmla="*/ 14687171 w 14733060"/>
              <a:gd name="connsiteY6" fmla="*/ 4286291 h 10717740"/>
              <a:gd name="connsiteX7" fmla="*/ 14221275 w 14733060"/>
              <a:gd name="connsiteY7" fmla="*/ 9820733 h 10717740"/>
              <a:gd name="connsiteX8" fmla="*/ 11409132 w 14733060"/>
              <a:gd name="connsiteY8" fmla="*/ 10459362 h 10717740"/>
              <a:gd name="connsiteX9" fmla="*/ 2729589 w 14733060"/>
              <a:gd name="connsiteY9" fmla="*/ 10575476 h 10717740"/>
              <a:gd name="connsiteX10" fmla="*/ 366881 w 14733060"/>
              <a:gd name="connsiteY10" fmla="*/ 10401968 h 10717740"/>
              <a:gd name="connsiteX0" fmla="*/ 366881 w 14733060"/>
              <a:gd name="connsiteY0" fmla="*/ 10401968 h 10717740"/>
              <a:gd name="connsiteX1" fmla="*/ 151239 w 14733060"/>
              <a:gd name="connsiteY1" fmla="*/ 7001577 h 10717740"/>
              <a:gd name="connsiteX2" fmla="*/ 106896 w 14733060"/>
              <a:gd name="connsiteY2" fmla="*/ 1521475 h 10717740"/>
              <a:gd name="connsiteX3" fmla="*/ 1618470 w 14733060"/>
              <a:gd name="connsiteY3" fmla="*/ 71934 h 10717740"/>
              <a:gd name="connsiteX4" fmla="*/ 6032877 w 14733060"/>
              <a:gd name="connsiteY4" fmla="*/ 153845 h 10717740"/>
              <a:gd name="connsiteX5" fmla="*/ 13603944 w 14733060"/>
              <a:gd name="connsiteY5" fmla="*/ 459154 h 10717740"/>
              <a:gd name="connsiteX6" fmla="*/ 14687171 w 14733060"/>
              <a:gd name="connsiteY6" fmla="*/ 4286291 h 10717740"/>
              <a:gd name="connsiteX7" fmla="*/ 14221275 w 14733060"/>
              <a:gd name="connsiteY7" fmla="*/ 9820733 h 10717740"/>
              <a:gd name="connsiteX8" fmla="*/ 11409132 w 14733060"/>
              <a:gd name="connsiteY8" fmla="*/ 10459362 h 10717740"/>
              <a:gd name="connsiteX9" fmla="*/ 2729589 w 14733060"/>
              <a:gd name="connsiteY9" fmla="*/ 10575476 h 10717740"/>
              <a:gd name="connsiteX10" fmla="*/ 366881 w 14733060"/>
              <a:gd name="connsiteY10" fmla="*/ 10401968 h 10717740"/>
              <a:gd name="connsiteX0" fmla="*/ 366881 w 14733060"/>
              <a:gd name="connsiteY0" fmla="*/ 10354525 h 10670297"/>
              <a:gd name="connsiteX1" fmla="*/ 151239 w 14733060"/>
              <a:gd name="connsiteY1" fmla="*/ 6954134 h 10670297"/>
              <a:gd name="connsiteX2" fmla="*/ 106896 w 14733060"/>
              <a:gd name="connsiteY2" fmla="*/ 1474032 h 10670297"/>
              <a:gd name="connsiteX3" fmla="*/ 1618470 w 14733060"/>
              <a:gd name="connsiteY3" fmla="*/ 396440 h 10670297"/>
              <a:gd name="connsiteX4" fmla="*/ 6032877 w 14733060"/>
              <a:gd name="connsiteY4" fmla="*/ 106402 h 10670297"/>
              <a:gd name="connsiteX5" fmla="*/ 13603944 w 14733060"/>
              <a:gd name="connsiteY5" fmla="*/ 411711 h 10670297"/>
              <a:gd name="connsiteX6" fmla="*/ 14687171 w 14733060"/>
              <a:gd name="connsiteY6" fmla="*/ 4238848 h 10670297"/>
              <a:gd name="connsiteX7" fmla="*/ 14221275 w 14733060"/>
              <a:gd name="connsiteY7" fmla="*/ 9773290 h 10670297"/>
              <a:gd name="connsiteX8" fmla="*/ 11409132 w 14733060"/>
              <a:gd name="connsiteY8" fmla="*/ 10411919 h 10670297"/>
              <a:gd name="connsiteX9" fmla="*/ 2729589 w 14733060"/>
              <a:gd name="connsiteY9" fmla="*/ 10528033 h 10670297"/>
              <a:gd name="connsiteX10" fmla="*/ 366881 w 14733060"/>
              <a:gd name="connsiteY10" fmla="*/ 10354525 h 10670297"/>
              <a:gd name="connsiteX0" fmla="*/ 366881 w 14733060"/>
              <a:gd name="connsiteY0" fmla="*/ 10354523 h 10670295"/>
              <a:gd name="connsiteX1" fmla="*/ 151239 w 14733060"/>
              <a:gd name="connsiteY1" fmla="*/ 6954132 h 10670295"/>
              <a:gd name="connsiteX2" fmla="*/ 106896 w 14733060"/>
              <a:gd name="connsiteY2" fmla="*/ 1474030 h 10670295"/>
              <a:gd name="connsiteX3" fmla="*/ 1618470 w 14733060"/>
              <a:gd name="connsiteY3" fmla="*/ 396438 h 10670295"/>
              <a:gd name="connsiteX4" fmla="*/ 6032877 w 14733060"/>
              <a:gd name="connsiteY4" fmla="*/ 106400 h 10670295"/>
              <a:gd name="connsiteX5" fmla="*/ 13603944 w 14733060"/>
              <a:gd name="connsiteY5" fmla="*/ 411709 h 10670295"/>
              <a:gd name="connsiteX6" fmla="*/ 14687171 w 14733060"/>
              <a:gd name="connsiteY6" fmla="*/ 4238846 h 10670295"/>
              <a:gd name="connsiteX7" fmla="*/ 14221275 w 14733060"/>
              <a:gd name="connsiteY7" fmla="*/ 9773288 h 10670295"/>
              <a:gd name="connsiteX8" fmla="*/ 11409132 w 14733060"/>
              <a:gd name="connsiteY8" fmla="*/ 10411917 h 10670295"/>
              <a:gd name="connsiteX9" fmla="*/ 2729589 w 14733060"/>
              <a:gd name="connsiteY9" fmla="*/ 10528031 h 10670295"/>
              <a:gd name="connsiteX10" fmla="*/ 366881 w 14733060"/>
              <a:gd name="connsiteY10" fmla="*/ 10354523 h 10670295"/>
              <a:gd name="connsiteX0" fmla="*/ 359258 w 14725437"/>
              <a:gd name="connsiteY0" fmla="*/ 10354523 h 10670295"/>
              <a:gd name="connsiteX1" fmla="*/ 143616 w 14725437"/>
              <a:gd name="connsiteY1" fmla="*/ 6954132 h 10670295"/>
              <a:gd name="connsiteX2" fmla="*/ 99273 w 14725437"/>
              <a:gd name="connsiteY2" fmla="*/ 1474030 h 10670295"/>
              <a:gd name="connsiteX3" fmla="*/ 1507862 w 14725437"/>
              <a:gd name="connsiteY3" fmla="*/ 98880 h 10670295"/>
              <a:gd name="connsiteX4" fmla="*/ 6025254 w 14725437"/>
              <a:gd name="connsiteY4" fmla="*/ 106400 h 10670295"/>
              <a:gd name="connsiteX5" fmla="*/ 13596321 w 14725437"/>
              <a:gd name="connsiteY5" fmla="*/ 411709 h 10670295"/>
              <a:gd name="connsiteX6" fmla="*/ 14679548 w 14725437"/>
              <a:gd name="connsiteY6" fmla="*/ 4238846 h 10670295"/>
              <a:gd name="connsiteX7" fmla="*/ 14213652 w 14725437"/>
              <a:gd name="connsiteY7" fmla="*/ 9773288 h 10670295"/>
              <a:gd name="connsiteX8" fmla="*/ 11401509 w 14725437"/>
              <a:gd name="connsiteY8" fmla="*/ 10411917 h 10670295"/>
              <a:gd name="connsiteX9" fmla="*/ 2721966 w 14725437"/>
              <a:gd name="connsiteY9" fmla="*/ 10528031 h 10670295"/>
              <a:gd name="connsiteX10" fmla="*/ 359258 w 14725437"/>
              <a:gd name="connsiteY10" fmla="*/ 10354523 h 10670295"/>
              <a:gd name="connsiteX0" fmla="*/ 359258 w 14725437"/>
              <a:gd name="connsiteY0" fmla="*/ 10354523 h 10670295"/>
              <a:gd name="connsiteX1" fmla="*/ 143616 w 14725437"/>
              <a:gd name="connsiteY1" fmla="*/ 6954132 h 10670295"/>
              <a:gd name="connsiteX2" fmla="*/ 99273 w 14725437"/>
              <a:gd name="connsiteY2" fmla="*/ 1474030 h 10670295"/>
              <a:gd name="connsiteX3" fmla="*/ 1507862 w 14725437"/>
              <a:gd name="connsiteY3" fmla="*/ 98880 h 10670295"/>
              <a:gd name="connsiteX4" fmla="*/ 6025254 w 14725437"/>
              <a:gd name="connsiteY4" fmla="*/ 106400 h 10670295"/>
              <a:gd name="connsiteX5" fmla="*/ 13596321 w 14725437"/>
              <a:gd name="connsiteY5" fmla="*/ 411709 h 10670295"/>
              <a:gd name="connsiteX6" fmla="*/ 14679548 w 14725437"/>
              <a:gd name="connsiteY6" fmla="*/ 4238846 h 10670295"/>
              <a:gd name="connsiteX7" fmla="*/ 14213652 w 14725437"/>
              <a:gd name="connsiteY7" fmla="*/ 9773288 h 10670295"/>
              <a:gd name="connsiteX8" fmla="*/ 11401509 w 14725437"/>
              <a:gd name="connsiteY8" fmla="*/ 10411917 h 10670295"/>
              <a:gd name="connsiteX9" fmla="*/ 2721966 w 14725437"/>
              <a:gd name="connsiteY9" fmla="*/ 10528031 h 10670295"/>
              <a:gd name="connsiteX10" fmla="*/ 359258 w 14725437"/>
              <a:gd name="connsiteY10" fmla="*/ 10354523 h 10670295"/>
              <a:gd name="connsiteX0" fmla="*/ 283176 w 14649355"/>
              <a:gd name="connsiteY0" fmla="*/ 10354523 h 10670295"/>
              <a:gd name="connsiteX1" fmla="*/ 67534 w 14649355"/>
              <a:gd name="connsiteY1" fmla="*/ 6954132 h 10670295"/>
              <a:gd name="connsiteX2" fmla="*/ 23191 w 14649355"/>
              <a:gd name="connsiteY2" fmla="*/ 1474030 h 10670295"/>
              <a:gd name="connsiteX3" fmla="*/ 1431780 w 14649355"/>
              <a:gd name="connsiteY3" fmla="*/ 98880 h 10670295"/>
              <a:gd name="connsiteX4" fmla="*/ 5949172 w 14649355"/>
              <a:gd name="connsiteY4" fmla="*/ 106400 h 10670295"/>
              <a:gd name="connsiteX5" fmla="*/ 13520239 w 14649355"/>
              <a:gd name="connsiteY5" fmla="*/ 411709 h 10670295"/>
              <a:gd name="connsiteX6" fmla="*/ 14603466 w 14649355"/>
              <a:gd name="connsiteY6" fmla="*/ 4238846 h 10670295"/>
              <a:gd name="connsiteX7" fmla="*/ 14137570 w 14649355"/>
              <a:gd name="connsiteY7" fmla="*/ 9773288 h 10670295"/>
              <a:gd name="connsiteX8" fmla="*/ 11325427 w 14649355"/>
              <a:gd name="connsiteY8" fmla="*/ 10411917 h 10670295"/>
              <a:gd name="connsiteX9" fmla="*/ 2645884 w 14649355"/>
              <a:gd name="connsiteY9" fmla="*/ 10528031 h 10670295"/>
              <a:gd name="connsiteX10" fmla="*/ 283176 w 14649355"/>
              <a:gd name="connsiteY10" fmla="*/ 10354523 h 10670295"/>
              <a:gd name="connsiteX0" fmla="*/ 389061 w 14755240"/>
              <a:gd name="connsiteY0" fmla="*/ 10354523 h 10667112"/>
              <a:gd name="connsiteX1" fmla="*/ 93319 w 14755240"/>
              <a:gd name="connsiteY1" fmla="*/ 6998765 h 10667112"/>
              <a:gd name="connsiteX2" fmla="*/ 129076 w 14755240"/>
              <a:gd name="connsiteY2" fmla="*/ 1474030 h 10667112"/>
              <a:gd name="connsiteX3" fmla="*/ 1537665 w 14755240"/>
              <a:gd name="connsiteY3" fmla="*/ 98880 h 10667112"/>
              <a:gd name="connsiteX4" fmla="*/ 6055057 w 14755240"/>
              <a:gd name="connsiteY4" fmla="*/ 106400 h 10667112"/>
              <a:gd name="connsiteX5" fmla="*/ 13626124 w 14755240"/>
              <a:gd name="connsiteY5" fmla="*/ 411709 h 10667112"/>
              <a:gd name="connsiteX6" fmla="*/ 14709351 w 14755240"/>
              <a:gd name="connsiteY6" fmla="*/ 4238846 h 10667112"/>
              <a:gd name="connsiteX7" fmla="*/ 14243455 w 14755240"/>
              <a:gd name="connsiteY7" fmla="*/ 9773288 h 10667112"/>
              <a:gd name="connsiteX8" fmla="*/ 11431312 w 14755240"/>
              <a:gd name="connsiteY8" fmla="*/ 10411917 h 10667112"/>
              <a:gd name="connsiteX9" fmla="*/ 2751769 w 14755240"/>
              <a:gd name="connsiteY9" fmla="*/ 10528031 h 10667112"/>
              <a:gd name="connsiteX10" fmla="*/ 389061 w 14755240"/>
              <a:gd name="connsiteY10" fmla="*/ 10354523 h 10667112"/>
              <a:gd name="connsiteX0" fmla="*/ 389061 w 14743341"/>
              <a:gd name="connsiteY0" fmla="*/ 10256507 h 10569096"/>
              <a:gd name="connsiteX1" fmla="*/ 93319 w 14743341"/>
              <a:gd name="connsiteY1" fmla="*/ 6900749 h 10569096"/>
              <a:gd name="connsiteX2" fmla="*/ 129076 w 14743341"/>
              <a:gd name="connsiteY2" fmla="*/ 1376014 h 10569096"/>
              <a:gd name="connsiteX3" fmla="*/ 1537665 w 14743341"/>
              <a:gd name="connsiteY3" fmla="*/ 864 h 10569096"/>
              <a:gd name="connsiteX4" fmla="*/ 6055057 w 14743341"/>
              <a:gd name="connsiteY4" fmla="*/ 8384 h 10569096"/>
              <a:gd name="connsiteX5" fmla="*/ 13626124 w 14743341"/>
              <a:gd name="connsiteY5" fmla="*/ 313693 h 10569096"/>
              <a:gd name="connsiteX6" fmla="*/ 14709351 w 14743341"/>
              <a:gd name="connsiteY6" fmla="*/ 4140830 h 10569096"/>
              <a:gd name="connsiteX7" fmla="*/ 14243455 w 14743341"/>
              <a:gd name="connsiteY7" fmla="*/ 9675272 h 10569096"/>
              <a:gd name="connsiteX8" fmla="*/ 11431312 w 14743341"/>
              <a:gd name="connsiteY8" fmla="*/ 10313901 h 10569096"/>
              <a:gd name="connsiteX9" fmla="*/ 2751769 w 14743341"/>
              <a:gd name="connsiteY9" fmla="*/ 10430015 h 10569096"/>
              <a:gd name="connsiteX10" fmla="*/ 389061 w 14743341"/>
              <a:gd name="connsiteY10" fmla="*/ 10256507 h 10569096"/>
              <a:gd name="connsiteX0" fmla="*/ 389061 w 14757426"/>
              <a:gd name="connsiteY0" fmla="*/ 10281887 h 10594476"/>
              <a:gd name="connsiteX1" fmla="*/ 93319 w 14757426"/>
              <a:gd name="connsiteY1" fmla="*/ 6926129 h 10594476"/>
              <a:gd name="connsiteX2" fmla="*/ 129076 w 14757426"/>
              <a:gd name="connsiteY2" fmla="*/ 1401394 h 10594476"/>
              <a:gd name="connsiteX3" fmla="*/ 1537665 w 14757426"/>
              <a:gd name="connsiteY3" fmla="*/ 26244 h 10594476"/>
              <a:gd name="connsiteX4" fmla="*/ 6055057 w 14757426"/>
              <a:gd name="connsiteY4" fmla="*/ 33764 h 10594476"/>
              <a:gd name="connsiteX5" fmla="*/ 13683339 w 14757426"/>
              <a:gd name="connsiteY5" fmla="*/ 26636 h 10594476"/>
              <a:gd name="connsiteX6" fmla="*/ 14709351 w 14757426"/>
              <a:gd name="connsiteY6" fmla="*/ 4166210 h 10594476"/>
              <a:gd name="connsiteX7" fmla="*/ 14243455 w 14757426"/>
              <a:gd name="connsiteY7" fmla="*/ 9700652 h 10594476"/>
              <a:gd name="connsiteX8" fmla="*/ 11431312 w 14757426"/>
              <a:gd name="connsiteY8" fmla="*/ 10339281 h 10594476"/>
              <a:gd name="connsiteX9" fmla="*/ 2751769 w 14757426"/>
              <a:gd name="connsiteY9" fmla="*/ 10455395 h 10594476"/>
              <a:gd name="connsiteX10" fmla="*/ 389061 w 14757426"/>
              <a:gd name="connsiteY10" fmla="*/ 10281887 h 10594476"/>
              <a:gd name="connsiteX0" fmla="*/ 389061 w 14757426"/>
              <a:gd name="connsiteY0" fmla="*/ 10281887 h 10594476"/>
              <a:gd name="connsiteX1" fmla="*/ 93319 w 14757426"/>
              <a:gd name="connsiteY1" fmla="*/ 6926129 h 10594476"/>
              <a:gd name="connsiteX2" fmla="*/ 129076 w 14757426"/>
              <a:gd name="connsiteY2" fmla="*/ 1401394 h 10594476"/>
              <a:gd name="connsiteX3" fmla="*/ 1537665 w 14757426"/>
              <a:gd name="connsiteY3" fmla="*/ 26244 h 10594476"/>
              <a:gd name="connsiteX4" fmla="*/ 6055057 w 14757426"/>
              <a:gd name="connsiteY4" fmla="*/ 33764 h 10594476"/>
              <a:gd name="connsiteX5" fmla="*/ 13683339 w 14757426"/>
              <a:gd name="connsiteY5" fmla="*/ 26636 h 10594476"/>
              <a:gd name="connsiteX6" fmla="*/ 14709351 w 14757426"/>
              <a:gd name="connsiteY6" fmla="*/ 4166210 h 10594476"/>
              <a:gd name="connsiteX7" fmla="*/ 14243455 w 14757426"/>
              <a:gd name="connsiteY7" fmla="*/ 9700652 h 10594476"/>
              <a:gd name="connsiteX8" fmla="*/ 11431312 w 14757426"/>
              <a:gd name="connsiteY8" fmla="*/ 10339281 h 10594476"/>
              <a:gd name="connsiteX9" fmla="*/ 2751769 w 14757426"/>
              <a:gd name="connsiteY9" fmla="*/ 10455395 h 10594476"/>
              <a:gd name="connsiteX10" fmla="*/ 389061 w 14757426"/>
              <a:gd name="connsiteY10" fmla="*/ 10281887 h 10594476"/>
              <a:gd name="connsiteX0" fmla="*/ 389061 w 14757426"/>
              <a:gd name="connsiteY0" fmla="*/ 10281887 h 10594476"/>
              <a:gd name="connsiteX1" fmla="*/ 93319 w 14757426"/>
              <a:gd name="connsiteY1" fmla="*/ 6926129 h 10594476"/>
              <a:gd name="connsiteX2" fmla="*/ 129076 w 14757426"/>
              <a:gd name="connsiteY2" fmla="*/ 1401394 h 10594476"/>
              <a:gd name="connsiteX3" fmla="*/ 1537665 w 14757426"/>
              <a:gd name="connsiteY3" fmla="*/ 26244 h 10594476"/>
              <a:gd name="connsiteX4" fmla="*/ 6055057 w 14757426"/>
              <a:gd name="connsiteY4" fmla="*/ 33764 h 10594476"/>
              <a:gd name="connsiteX5" fmla="*/ 13683339 w 14757426"/>
              <a:gd name="connsiteY5" fmla="*/ 26636 h 10594476"/>
              <a:gd name="connsiteX6" fmla="*/ 14709351 w 14757426"/>
              <a:gd name="connsiteY6" fmla="*/ 4166210 h 10594476"/>
              <a:gd name="connsiteX7" fmla="*/ 14657479 w 14757426"/>
              <a:gd name="connsiteY7" fmla="*/ 9651715 h 10594476"/>
              <a:gd name="connsiteX8" fmla="*/ 11431312 w 14757426"/>
              <a:gd name="connsiteY8" fmla="*/ 10339281 h 10594476"/>
              <a:gd name="connsiteX9" fmla="*/ 2751769 w 14757426"/>
              <a:gd name="connsiteY9" fmla="*/ 10455395 h 10594476"/>
              <a:gd name="connsiteX10" fmla="*/ 389061 w 14757426"/>
              <a:gd name="connsiteY10" fmla="*/ 10281887 h 10594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757426" h="10594476">
                <a:moveTo>
                  <a:pt x="389061" y="10281887"/>
                </a:moveTo>
                <a:cubicBezTo>
                  <a:pt x="-54014" y="9693676"/>
                  <a:pt x="136650" y="8406211"/>
                  <a:pt x="93319" y="6926129"/>
                </a:cubicBezTo>
                <a:cubicBezTo>
                  <a:pt x="49988" y="5446047"/>
                  <a:pt x="-111648" y="2551375"/>
                  <a:pt x="129076" y="1401394"/>
                </a:cubicBezTo>
                <a:cubicBezTo>
                  <a:pt x="369800" y="251413"/>
                  <a:pt x="214343" y="8695"/>
                  <a:pt x="1537665" y="26244"/>
                </a:cubicBezTo>
                <a:cubicBezTo>
                  <a:pt x="2632129" y="192572"/>
                  <a:pt x="4799357" y="33699"/>
                  <a:pt x="6055057" y="33764"/>
                </a:cubicBezTo>
                <a:cubicBezTo>
                  <a:pt x="7310757" y="33829"/>
                  <a:pt x="12298173" y="-37231"/>
                  <a:pt x="13683339" y="26636"/>
                </a:cubicBezTo>
                <a:cubicBezTo>
                  <a:pt x="15068505" y="90503"/>
                  <a:pt x="14723293" y="3076486"/>
                  <a:pt x="14709351" y="4166210"/>
                </a:cubicBezTo>
                <a:cubicBezTo>
                  <a:pt x="14729738" y="5255932"/>
                  <a:pt x="14733337" y="8622870"/>
                  <a:pt x="14657479" y="9651715"/>
                </a:cubicBezTo>
                <a:cubicBezTo>
                  <a:pt x="14581621" y="10680560"/>
                  <a:pt x="13495969" y="10301181"/>
                  <a:pt x="11431312" y="10339281"/>
                </a:cubicBezTo>
                <a:cubicBezTo>
                  <a:pt x="9595255" y="10694881"/>
                  <a:pt x="4592144" y="10464961"/>
                  <a:pt x="2751769" y="10455395"/>
                </a:cubicBezTo>
                <a:cubicBezTo>
                  <a:pt x="911394" y="10445829"/>
                  <a:pt x="832136" y="10870098"/>
                  <a:pt x="389061" y="10281887"/>
                </a:cubicBezTo>
                <a:close/>
              </a:path>
            </a:pathLst>
          </a:custGeom>
          <a:solidFill>
            <a:schemeClr val="bg1"/>
          </a:solidFill>
          <a:ln w="76200">
            <a:solidFill>
              <a:srgbClr val="FF685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r="28894"/>
          <a:stretch>
            <a:fillRect/>
          </a:stretch>
        </p:blipFill>
        <p:spPr>
          <a:xfrm>
            <a:off x="-2267" y="-1"/>
            <a:ext cx="12194267" cy="685800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05265" y="-365668"/>
            <a:ext cx="4724843" cy="315925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3065" y="218960"/>
            <a:ext cx="2427723" cy="161972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0168425" y="-238902"/>
            <a:ext cx="1985026" cy="1985026"/>
          </a:xfrm>
          <a:prstGeom prst="rect">
            <a:avLst/>
          </a:prstGeom>
        </p:spPr>
      </p:pic>
      <p:pic>
        <p:nvPicPr>
          <p:cNvPr id="37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52334" y="-100433"/>
            <a:ext cx="8984560" cy="6696833"/>
          </a:xfrm>
          <a:prstGeom prst="rect">
            <a:avLst/>
          </a:prstGeom>
        </p:spPr>
      </p:pic>
      <p:pic>
        <p:nvPicPr>
          <p:cNvPr id="40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8868" y="803678"/>
            <a:ext cx="1117362" cy="487816"/>
          </a:xfrm>
          <a:prstGeom prst="rect">
            <a:avLst/>
          </a:prstGeom>
        </p:spPr>
      </p:pic>
      <p:pic>
        <p:nvPicPr>
          <p:cNvPr id="41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57192" y="377675"/>
            <a:ext cx="844235" cy="535224"/>
          </a:xfrm>
          <a:prstGeom prst="rect">
            <a:avLst/>
          </a:prstGeom>
        </p:spPr>
      </p:pic>
      <p:pic>
        <p:nvPicPr>
          <p:cNvPr id="42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65694" y="480916"/>
            <a:ext cx="1129744" cy="558800"/>
          </a:xfrm>
          <a:prstGeom prst="rect">
            <a:avLst/>
          </a:prstGeom>
        </p:spPr>
      </p:pic>
      <p:pic>
        <p:nvPicPr>
          <p:cNvPr id="43" name="图片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13580" y="1494606"/>
            <a:ext cx="1131464" cy="1512990"/>
          </a:xfrm>
          <a:prstGeom prst="rect">
            <a:avLst/>
          </a:prstGeom>
        </p:spPr>
      </p:pic>
      <p:pic>
        <p:nvPicPr>
          <p:cNvPr id="44" name="图片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990519" y="1295400"/>
            <a:ext cx="1048563" cy="406400"/>
          </a:xfrm>
          <a:prstGeom prst="rect">
            <a:avLst/>
          </a:prstGeom>
        </p:spPr>
      </p:pic>
      <p:pic>
        <p:nvPicPr>
          <p:cNvPr id="45" name="图片 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997611" y="5740960"/>
            <a:ext cx="1938346" cy="1710881"/>
          </a:xfrm>
          <a:prstGeom prst="rect">
            <a:avLst/>
          </a:prstGeom>
        </p:spPr>
      </p:pic>
      <p:pic>
        <p:nvPicPr>
          <p:cNvPr id="46" name="图片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-605265" y="5697547"/>
            <a:ext cx="1968394" cy="17374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658" y="3014619"/>
            <a:ext cx="2963067" cy="2963067"/>
          </a:xfrm>
          <a:prstGeom prst="rect">
            <a:avLst/>
          </a:prstGeom>
        </p:spPr>
      </p:pic>
      <p:pic>
        <p:nvPicPr>
          <p:cNvPr id="47" name="Picture 4" descr="White and blue castle, Cinderella Castle, Castle s, building, cartoon png |  PNGEg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9966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9022" y="3447031"/>
            <a:ext cx="3876416" cy="3553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641124" y="2979238"/>
            <a:ext cx="708780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uố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o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á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ẫ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ta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ồ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á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ớ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0" y="-92744"/>
            <a:ext cx="12192000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1200" cap="none" spc="30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Muốn</a:t>
            </a:r>
            <a:r>
              <a:rPr kumimoji="0" lang="en-US" altLang="zh-CN" sz="4800" b="0" i="0" u="none" strike="noStrike" kern="1200" cap="none" spc="30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so </a:t>
            </a:r>
            <a:r>
              <a:rPr kumimoji="0" lang="en-US" altLang="zh-CN" sz="4800" b="0" i="0" u="none" strike="noStrike" kern="1200" cap="none" spc="300" normalizeH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sánh</a:t>
            </a:r>
            <a:r>
              <a:rPr kumimoji="0" lang="en-US" altLang="zh-CN" sz="4800" b="0" i="0" u="none" strike="noStrike" kern="1200" cap="none" spc="30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zh-CN" sz="4800" b="0" i="0" u="none" strike="noStrike" kern="1200" cap="none" spc="300" normalizeH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kumimoji="0" lang="en-US" altLang="zh-CN" sz="4800" b="0" i="0" u="none" strike="noStrike" kern="1200" cap="none" spc="30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zh-CN" sz="4800" b="0" i="0" u="none" strike="noStrike" kern="1200" cap="none" spc="300" normalizeH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kumimoji="0" lang="en-US" altLang="zh-CN" sz="4800" b="0" i="0" u="none" strike="noStrike" kern="1200" cap="none" spc="30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zh-CN" sz="4800" b="0" i="0" u="none" strike="noStrike" kern="1200" cap="none" spc="300" normalizeH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kumimoji="0" lang="en-US" altLang="zh-CN" sz="4800" b="0" i="0" u="none" strike="noStrike" kern="1200" cap="none" spc="30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zh-CN" sz="4800" b="0" i="0" u="none" strike="noStrike" kern="1200" cap="none" spc="300" normalizeH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khác</a:t>
            </a:r>
            <a:r>
              <a:rPr kumimoji="0" lang="en-US" altLang="zh-CN" sz="4800" b="0" i="0" u="none" strike="noStrike" kern="1200" cap="none" spc="30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zh-CN" sz="4800" b="0" i="0" u="none" strike="noStrike" kern="1200" cap="none" spc="300" normalizeH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mẫu</a:t>
            </a:r>
            <a:r>
              <a:rPr kumimoji="0" lang="en-US" altLang="zh-CN" sz="4800" b="0" i="0" u="none" strike="noStrike" kern="1200" cap="none" spc="30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zh-CN" sz="4800" b="0" i="0" u="none" strike="noStrike" kern="1200" cap="none" spc="300" normalizeH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kumimoji="0" lang="en-US" altLang="zh-CN" sz="4800" b="0" i="0" u="none" strike="noStrike" kern="1200" cap="none" spc="30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, ta </a:t>
            </a:r>
            <a:r>
              <a:rPr kumimoji="0" lang="en-US" altLang="zh-CN" sz="4800" b="0" i="0" u="none" strike="noStrike" kern="1200" cap="none" spc="300" normalizeH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kumimoji="0" lang="en-US" altLang="zh-CN" sz="4800" b="0" i="0" u="none" strike="noStrike" kern="1200" cap="none" spc="30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zh-CN" sz="4800" b="0" i="0" u="none" strike="noStrike" kern="1200" cap="none" spc="300" normalizeH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thế</a:t>
            </a:r>
            <a:r>
              <a:rPr kumimoji="0" lang="en-US" altLang="zh-CN" sz="4800" b="0" i="0" u="none" strike="noStrike" kern="1200" cap="none" spc="30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zh-CN" sz="4800" b="0" i="0" u="none" strike="noStrike" kern="1200" cap="none" spc="300" normalizeH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nào</a:t>
            </a:r>
            <a:r>
              <a:rPr kumimoji="0" lang="en-US" altLang="zh-CN" sz="4800" b="0" i="0" u="none" strike="noStrike" kern="1200" cap="none" spc="300" normalizeH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? </a:t>
            </a:r>
            <a:endParaRPr kumimoji="0" lang="zh-CN" altLang="en-US" sz="4800" b="0" i="0" u="none" strike="noStrike" kern="1200" cap="none" spc="30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mbria" panose="02040503050406030204" pitchFamily="18" charset="0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73066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2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2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5" dur="75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8" dur="145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456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66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166" tmFilter="0, 0; 0.125,0.2665; 0.25,0.4; 0.375,0.465; 0.5,0.5;  0.625,0.535; 0.75,0.6; 0.875,0.7335; 1,1">
                                              <p:stCondLst>
                                                <p:cond delay="166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83" tmFilter="0, 0; 0.125,0.2665; 0.25,0.4; 0.375,0.465; 0.5,0.5;  0.625,0.535; 0.75,0.6; 0.875,0.7335; 1,1">
                                              <p:stCondLst>
                                                <p:cond delay="331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41" tmFilter="0, 0; 0.125,0.2665; 0.25,0.4; 0.375,0.465; 0.5,0.5;  0.625,0.535; 0.75,0.6; 0.875,0.7335; 1,1">
                                              <p:stCondLst>
                                                <p:cond delay="414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24" dur="7">
                                              <p:stCondLst>
                                                <p:cond delay="162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25" dur="41" decel="50000">
                                              <p:stCondLst>
                                                <p:cond delay="16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6" dur="7">
                                              <p:stCondLst>
                                                <p:cond delay="328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27" dur="41" decel="50000">
                                              <p:stCondLst>
                                                <p:cond delay="335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8" dur="7">
                                              <p:stCondLst>
                                                <p:cond delay="41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29" dur="41" decel="50000">
                                              <p:stCondLst>
                                                <p:cond delay="417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0" dur="7">
                                              <p:stCondLst>
                                                <p:cond delay="452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31" dur="41" decel="50000">
                                              <p:stCondLst>
                                                <p:cond delay="45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1" fill="hold" nodeType="withEffect" p14:presetBounceEnd="49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3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35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0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9" grpId="0" animBg="1"/>
          <p:bldP spid="18" grpId="0"/>
          <p:bldP spid="38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2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2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5" dur="75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8" dur="145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456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66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166" tmFilter="0, 0; 0.125,0.2665; 0.25,0.4; 0.375,0.465; 0.5,0.5;  0.625,0.535; 0.75,0.6; 0.875,0.7335; 1,1">
                                              <p:stCondLst>
                                                <p:cond delay="166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83" tmFilter="0, 0; 0.125,0.2665; 0.25,0.4; 0.375,0.465; 0.5,0.5;  0.625,0.535; 0.75,0.6; 0.875,0.7335; 1,1">
                                              <p:stCondLst>
                                                <p:cond delay="331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41" tmFilter="0, 0; 0.125,0.2665; 0.25,0.4; 0.375,0.465; 0.5,0.5;  0.625,0.535; 0.75,0.6; 0.875,0.7335; 1,1">
                                              <p:stCondLst>
                                                <p:cond delay="414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24" dur="7">
                                              <p:stCondLst>
                                                <p:cond delay="162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25" dur="41" decel="50000">
                                              <p:stCondLst>
                                                <p:cond delay="16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6" dur="7">
                                              <p:stCondLst>
                                                <p:cond delay="328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27" dur="41" decel="50000">
                                              <p:stCondLst>
                                                <p:cond delay="335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8" dur="7">
                                              <p:stCondLst>
                                                <p:cond delay="41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29" dur="41" decel="50000">
                                              <p:stCondLst>
                                                <p:cond delay="417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0" dur="7">
                                              <p:stCondLst>
                                                <p:cond delay="452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31" dur="41" decel="50000">
                                              <p:stCondLst>
                                                <p:cond delay="45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0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9" grpId="0" animBg="1"/>
          <p:bldP spid="38" grpId="0"/>
          <p:bldP spid="18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形 17">
            <a:extLst>
              <a:ext uri="{FF2B5EF4-FFF2-40B4-BE49-F238E27FC236}">
                <a16:creationId xmlns:a16="http://schemas.microsoft.com/office/drawing/2014/main" id="{6918DE1E-FE58-4BBA-B3AE-3967BC3CBB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658953" y="484277"/>
            <a:ext cx="10772102" cy="5889443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7" name="图形 6">
            <a:extLst>
              <a:ext uri="{FF2B5EF4-FFF2-40B4-BE49-F238E27FC236}">
                <a16:creationId xmlns:a16="http://schemas.microsoft.com/office/drawing/2014/main" id="{6F324B22-946F-47E9-8C55-5FB49FD21F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2261469" y="4632140"/>
            <a:ext cx="2203818" cy="2203817"/>
          </a:xfrm>
          <a:prstGeom prst="rect">
            <a:avLst/>
          </a:prstGeom>
        </p:spPr>
      </p:pic>
      <p:pic>
        <p:nvPicPr>
          <p:cNvPr id="8" name="图形 7">
            <a:extLst>
              <a:ext uri="{FF2B5EF4-FFF2-40B4-BE49-F238E27FC236}">
                <a16:creationId xmlns:a16="http://schemas.microsoft.com/office/drawing/2014/main" id="{90EB888E-13FD-4B24-B446-87D2993C86F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7783726" y="4632142"/>
            <a:ext cx="1856931" cy="2225858"/>
          </a:xfrm>
          <a:prstGeom prst="rect">
            <a:avLst/>
          </a:prstGeom>
        </p:spPr>
      </p:pic>
      <p:pic>
        <p:nvPicPr>
          <p:cNvPr id="9" name="图形 8">
            <a:extLst>
              <a:ext uri="{FF2B5EF4-FFF2-40B4-BE49-F238E27FC236}">
                <a16:creationId xmlns:a16="http://schemas.microsoft.com/office/drawing/2014/main" id="{1BBDC82C-263A-4BD1-BE29-29304E8F79E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10307511" y="4643158"/>
            <a:ext cx="1741019" cy="2203821"/>
          </a:xfrm>
          <a:prstGeom prst="rect">
            <a:avLst/>
          </a:prstGeom>
        </p:spPr>
      </p:pic>
      <p:pic>
        <p:nvPicPr>
          <p:cNvPr id="10" name="图形 9">
            <a:extLst>
              <a:ext uri="{FF2B5EF4-FFF2-40B4-BE49-F238E27FC236}">
                <a16:creationId xmlns:a16="http://schemas.microsoft.com/office/drawing/2014/main" id="{40360464-46EC-460B-8F10-04C8EE5D2E1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5144766" y="4632140"/>
            <a:ext cx="1916346" cy="2225859"/>
          </a:xfrm>
          <a:prstGeom prst="rect">
            <a:avLst/>
          </a:prstGeom>
        </p:spPr>
      </p:pic>
      <p:pic>
        <p:nvPicPr>
          <p:cNvPr id="11" name="图形 10">
            <a:extLst>
              <a:ext uri="{FF2B5EF4-FFF2-40B4-BE49-F238E27FC236}">
                <a16:creationId xmlns:a16="http://schemas.microsoft.com/office/drawing/2014/main" id="{C88E9F34-1FB7-4570-B0D0-2C3C0B3C356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181952" y="4610103"/>
            <a:ext cx="1636337" cy="2247897"/>
          </a:xfrm>
          <a:prstGeom prst="rect">
            <a:avLst/>
          </a:prstGeom>
        </p:spPr>
      </p:pic>
      <p:pic>
        <p:nvPicPr>
          <p:cNvPr id="19" name="图形 18">
            <a:extLst>
              <a:ext uri="{FF2B5EF4-FFF2-40B4-BE49-F238E27FC236}">
                <a16:creationId xmlns:a16="http://schemas.microsoft.com/office/drawing/2014/main" id="{8F0858E9-4977-4465-9F40-F22D33BC785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779506" y="660805"/>
            <a:ext cx="1636337" cy="2573039"/>
          </a:xfrm>
          <a:prstGeom prst="rect">
            <a:avLst/>
          </a:prstGeom>
        </p:spPr>
      </p:pic>
      <p:pic>
        <p:nvPicPr>
          <p:cNvPr id="12" name="59dce9f0ebfec">
            <a:hlinkClick r:id="" action="ppaction://media"/>
            <a:extLst>
              <a:ext uri="{FF2B5EF4-FFF2-40B4-BE49-F238E27FC236}">
                <a16:creationId xmlns:a16="http://schemas.microsoft.com/office/drawing/2014/main" id="{D1FB2B7E-DFFD-437B-AADB-E248CE7825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9692" y="-789081"/>
            <a:ext cx="609600" cy="609600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E663A422-7B4D-4321-BA75-B6059F831164}"/>
              </a:ext>
            </a:extLst>
          </p:cNvPr>
          <p:cNvSpPr/>
          <p:nvPr/>
        </p:nvSpPr>
        <p:spPr>
          <a:xfrm>
            <a:off x="1926077" y="1773944"/>
            <a:ext cx="914673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3200" b="1" dirty="0" smtClean="0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KHÁM PHÁ</a:t>
            </a:r>
            <a:endParaRPr lang="zh-CN" altLang="en-US" sz="13200" b="1" dirty="0">
              <a:gradFill flip="none" rotWithShape="1">
                <a:gsLst>
                  <a:gs pos="24000">
                    <a:srgbClr val="669CCE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  <a:gs pos="52000">
                    <a:schemeClr val="accent5">
                      <a:lumMod val="75000"/>
                    </a:schemeClr>
                  </a:gs>
                  <a:gs pos="78000">
                    <a:srgbClr val="335E97"/>
                  </a:gs>
                  <a:gs pos="0">
                    <a:srgbClr val="002060"/>
                  </a:gs>
                </a:gsLst>
                <a:lin ang="10800000" scaled="1"/>
                <a:tileRect/>
              </a:gradFill>
              <a:effectLst/>
              <a:latin typeface="Cambria" panose="020405030504060302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79640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500"/>
                            </p:stCondLst>
                            <p:childTnLst>
                              <p:par>
                                <p:cTn id="1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0"/>
                            </p:stCondLst>
                            <p:childTnLst>
                              <p:par>
                                <p:cTn id="1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500"/>
                            </p:stCondLst>
                            <p:childTnLst>
                              <p:par>
                                <p:cTn id="17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000"/>
                            </p:stCondLst>
                            <p:childTnLst>
                              <p:par>
                                <p:cTn id="19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00"/>
                            </p:stCondLst>
                            <p:childTnLst>
                              <p:par>
                                <p:cTn id="2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000"/>
                            </p:stCondLst>
                            <p:childTnLst>
                              <p:par>
                                <p:cTn id="2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500"/>
                            </p:stCondLst>
                            <p:childTnLst>
                              <p:par>
                                <p:cTn id="251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2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3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4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5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6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6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7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8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9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0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28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74159" y="1458397"/>
            <a:ext cx="45877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ÊU CẦU CẦN ĐẠT </a:t>
            </a:r>
          </a:p>
        </p:txBody>
      </p:sp>
      <p:sp>
        <p:nvSpPr>
          <p:cNvPr id="5" name="Rectangle 4"/>
          <p:cNvSpPr/>
          <p:nvPr/>
        </p:nvSpPr>
        <p:spPr>
          <a:xfrm>
            <a:off x="1128713" y="2734359"/>
            <a:ext cx="9886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6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So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So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5710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形 17">
            <a:extLst>
              <a:ext uri="{FF2B5EF4-FFF2-40B4-BE49-F238E27FC236}">
                <a16:creationId xmlns:a16="http://schemas.microsoft.com/office/drawing/2014/main" id="{6918DE1E-FE58-4BBA-B3AE-3967BC3CBB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658953" y="484277"/>
            <a:ext cx="10772102" cy="5889443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7" name="图形 6">
            <a:extLst>
              <a:ext uri="{FF2B5EF4-FFF2-40B4-BE49-F238E27FC236}">
                <a16:creationId xmlns:a16="http://schemas.microsoft.com/office/drawing/2014/main" id="{6F324B22-946F-47E9-8C55-5FB49FD21F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2261469" y="4632140"/>
            <a:ext cx="2203818" cy="2203817"/>
          </a:xfrm>
          <a:prstGeom prst="rect">
            <a:avLst/>
          </a:prstGeom>
        </p:spPr>
      </p:pic>
      <p:pic>
        <p:nvPicPr>
          <p:cNvPr id="8" name="图形 7">
            <a:extLst>
              <a:ext uri="{FF2B5EF4-FFF2-40B4-BE49-F238E27FC236}">
                <a16:creationId xmlns:a16="http://schemas.microsoft.com/office/drawing/2014/main" id="{90EB888E-13FD-4B24-B446-87D2993C86F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7783726" y="4632142"/>
            <a:ext cx="1856931" cy="2225858"/>
          </a:xfrm>
          <a:prstGeom prst="rect">
            <a:avLst/>
          </a:prstGeom>
        </p:spPr>
      </p:pic>
      <p:pic>
        <p:nvPicPr>
          <p:cNvPr id="9" name="图形 8">
            <a:extLst>
              <a:ext uri="{FF2B5EF4-FFF2-40B4-BE49-F238E27FC236}">
                <a16:creationId xmlns:a16="http://schemas.microsoft.com/office/drawing/2014/main" id="{1BBDC82C-263A-4BD1-BE29-29304E8F79E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10307511" y="4643158"/>
            <a:ext cx="1741019" cy="2203821"/>
          </a:xfrm>
          <a:prstGeom prst="rect">
            <a:avLst/>
          </a:prstGeom>
        </p:spPr>
      </p:pic>
      <p:pic>
        <p:nvPicPr>
          <p:cNvPr id="10" name="图形 9">
            <a:extLst>
              <a:ext uri="{FF2B5EF4-FFF2-40B4-BE49-F238E27FC236}">
                <a16:creationId xmlns:a16="http://schemas.microsoft.com/office/drawing/2014/main" id="{40360464-46EC-460B-8F10-04C8EE5D2E1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5144766" y="4632140"/>
            <a:ext cx="1916346" cy="2225859"/>
          </a:xfrm>
          <a:prstGeom prst="rect">
            <a:avLst/>
          </a:prstGeom>
        </p:spPr>
      </p:pic>
      <p:pic>
        <p:nvPicPr>
          <p:cNvPr id="11" name="图形 10">
            <a:extLst>
              <a:ext uri="{FF2B5EF4-FFF2-40B4-BE49-F238E27FC236}">
                <a16:creationId xmlns:a16="http://schemas.microsoft.com/office/drawing/2014/main" id="{C88E9F34-1FB7-4570-B0D0-2C3C0B3C356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181952" y="4610103"/>
            <a:ext cx="1636337" cy="2247897"/>
          </a:xfrm>
          <a:prstGeom prst="rect">
            <a:avLst/>
          </a:prstGeom>
        </p:spPr>
      </p:pic>
      <p:pic>
        <p:nvPicPr>
          <p:cNvPr id="19" name="图形 18">
            <a:extLst>
              <a:ext uri="{FF2B5EF4-FFF2-40B4-BE49-F238E27FC236}">
                <a16:creationId xmlns:a16="http://schemas.microsoft.com/office/drawing/2014/main" id="{8F0858E9-4977-4465-9F40-F22D33BC785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779506" y="660805"/>
            <a:ext cx="1636337" cy="2573039"/>
          </a:xfrm>
          <a:prstGeom prst="rect">
            <a:avLst/>
          </a:prstGeom>
        </p:spPr>
      </p:pic>
      <p:sp>
        <p:nvSpPr>
          <p:cNvPr id="20" name="标题 1">
            <a:extLst>
              <a:ext uri="{FF2B5EF4-FFF2-40B4-BE49-F238E27FC236}">
                <a16:creationId xmlns:a16="http://schemas.microsoft.com/office/drawing/2014/main" id="{8AD84719-8E17-4083-8AF2-62946C31714B}"/>
              </a:ext>
            </a:extLst>
          </p:cNvPr>
          <p:cNvSpPr txBox="1">
            <a:spLocks/>
          </p:cNvSpPr>
          <p:nvPr/>
        </p:nvSpPr>
        <p:spPr>
          <a:xfrm>
            <a:off x="7639677" y="3233844"/>
            <a:ext cx="4100116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3500" b="1" i="1" dirty="0">
                <a:solidFill>
                  <a:srgbClr val="F95A02"/>
                </a:solidFill>
                <a:effectLst>
                  <a:outerShdw blurRad="50800" dist="38100" dir="2700000" algn="tl" rotWithShape="0">
                    <a:schemeClr val="tx1">
                      <a:lumMod val="50000"/>
                      <a:lumOff val="50000"/>
                      <a:alpha val="40000"/>
                    </a:schemeClr>
                  </a:outerShdw>
                </a:effectLst>
                <a:latin typeface="#9Slide03 BoosterNextFYBlack" panose="02000A03000000020004" pitchFamily="2" charset="0"/>
                <a:ea typeface="微软雅黑" panose="020B0503020204020204" pitchFamily="34" charset="-122"/>
              </a:rPr>
              <a:t>Trang 122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8A02FBC1-91EE-4FBB-AEBD-213E6DF9424E}"/>
              </a:ext>
            </a:extLst>
          </p:cNvPr>
          <p:cNvSpPr/>
          <p:nvPr/>
        </p:nvSpPr>
        <p:spPr>
          <a:xfrm>
            <a:off x="2488115" y="1101446"/>
            <a:ext cx="1897781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6000" dirty="0" err="1">
                <a:solidFill>
                  <a:srgbClr val="FFD9D9"/>
                </a:solidFill>
                <a:latin typeface="#9Slide06 American Forkball Ero" pitchFamily="2" charset="0"/>
                <a:ea typeface="微软雅黑" panose="020B0503020204020204" pitchFamily="34" charset="-122"/>
              </a:rPr>
              <a:t>Toán</a:t>
            </a:r>
            <a:endParaRPr lang="zh-CN" altLang="en-US" sz="6000" dirty="0">
              <a:solidFill>
                <a:srgbClr val="FFD9D9"/>
              </a:solidFill>
              <a:latin typeface="#9Slide06 American Forkball Ero" pitchFamily="2" charset="0"/>
              <a:ea typeface="微软雅黑" panose="020B0503020204020204" pitchFamily="34" charset="-122"/>
            </a:endParaRPr>
          </a:p>
        </p:txBody>
      </p:sp>
      <p:pic>
        <p:nvPicPr>
          <p:cNvPr id="12" name="59dce9f0ebfec">
            <a:hlinkClick r:id="" action="ppaction://media"/>
            <a:extLst>
              <a:ext uri="{FF2B5EF4-FFF2-40B4-BE49-F238E27FC236}">
                <a16:creationId xmlns:a16="http://schemas.microsoft.com/office/drawing/2014/main" id="{D1FB2B7E-DFFD-437B-AADB-E248CE7825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9692" y="-789081"/>
            <a:ext cx="609600" cy="609600"/>
          </a:xfrm>
          <a:prstGeom prst="rect">
            <a:avLst/>
          </a:prstGeom>
        </p:spPr>
      </p:pic>
      <p:sp>
        <p:nvSpPr>
          <p:cNvPr id="21" name="矩形 24">
            <a:extLst>
              <a:ext uri="{FF2B5EF4-FFF2-40B4-BE49-F238E27FC236}">
                <a16:creationId xmlns:a16="http://schemas.microsoft.com/office/drawing/2014/main" id="{5C64B73E-46E2-42D8-8086-E3324E77DA17}"/>
              </a:ext>
            </a:extLst>
          </p:cNvPr>
          <p:cNvSpPr/>
          <p:nvPr/>
        </p:nvSpPr>
        <p:spPr>
          <a:xfrm>
            <a:off x="2429500" y="1099102"/>
            <a:ext cx="1897781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6000" dirty="0" err="1">
                <a:solidFill>
                  <a:srgbClr val="FB2D77"/>
                </a:solidFill>
                <a:latin typeface="#9Slide06 American Forkball Ero" pitchFamily="2" charset="0"/>
                <a:ea typeface="微软雅黑" panose="020B0503020204020204" pitchFamily="34" charset="-122"/>
              </a:rPr>
              <a:t>Toán</a:t>
            </a:r>
            <a:endParaRPr lang="zh-CN" altLang="en-US" sz="6000" dirty="0">
              <a:solidFill>
                <a:srgbClr val="FB2D77"/>
              </a:solidFill>
              <a:latin typeface="#9Slide06 American Forkball Ero" pitchFamily="2" charset="0"/>
              <a:ea typeface="微软雅黑" panose="020B0503020204020204" pitchFamily="34" charset="-122"/>
            </a:endParaRPr>
          </a:p>
        </p:txBody>
      </p:sp>
      <p:sp>
        <p:nvSpPr>
          <p:cNvPr id="22" name="矩形 25">
            <a:extLst>
              <a:ext uri="{FF2B5EF4-FFF2-40B4-BE49-F238E27FC236}">
                <a16:creationId xmlns:a16="http://schemas.microsoft.com/office/drawing/2014/main" id="{83A8038F-07BC-457A-9675-7B7331D155A1}"/>
              </a:ext>
            </a:extLst>
          </p:cNvPr>
          <p:cNvSpPr/>
          <p:nvPr/>
        </p:nvSpPr>
        <p:spPr>
          <a:xfrm>
            <a:off x="2257746" y="1806536"/>
            <a:ext cx="764099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400" b="1" dirty="0" err="1"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Luyện</a:t>
            </a:r>
            <a:r>
              <a:rPr lang="en-US" altLang="zh-CN" sz="14400" b="1" dirty="0"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14400" b="1" dirty="0" err="1"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tập</a:t>
            </a:r>
            <a:endParaRPr lang="zh-CN" altLang="en-US" sz="14400" b="1" dirty="0">
              <a:solidFill>
                <a:schemeClr val="accent5">
                  <a:lumMod val="20000"/>
                  <a:lumOff val="80000"/>
                </a:schemeClr>
              </a:solidFill>
              <a:effectLst/>
              <a:latin typeface="#9Slide07 Brankovic" panose="02000000000000000000" pitchFamily="2" charset="0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663A422-7B4D-4321-BA75-B6059F831164}"/>
              </a:ext>
            </a:extLst>
          </p:cNvPr>
          <p:cNvSpPr/>
          <p:nvPr/>
        </p:nvSpPr>
        <p:spPr>
          <a:xfrm>
            <a:off x="2810988" y="1829335"/>
            <a:ext cx="723768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3200" b="1" dirty="0" err="1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Luyện</a:t>
            </a:r>
            <a:r>
              <a:rPr lang="en-US" altLang="zh-CN" sz="13200" b="1" dirty="0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13200" b="1" dirty="0" err="1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tập</a:t>
            </a:r>
            <a:endParaRPr lang="zh-CN" altLang="en-US" sz="13200" b="1" dirty="0">
              <a:gradFill flip="none" rotWithShape="1">
                <a:gsLst>
                  <a:gs pos="24000">
                    <a:srgbClr val="669CCE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  <a:gs pos="52000">
                    <a:schemeClr val="accent5">
                      <a:lumMod val="75000"/>
                    </a:schemeClr>
                  </a:gs>
                  <a:gs pos="78000">
                    <a:srgbClr val="335E97"/>
                  </a:gs>
                  <a:gs pos="0">
                    <a:srgbClr val="002060"/>
                  </a:gs>
                </a:gsLst>
                <a:lin ang="10800000" scaled="1"/>
                <a:tileRect/>
              </a:gradFill>
              <a:effectLst/>
              <a:latin typeface="#9Slide07 Brankovic" panose="02000000000000000000" pitchFamily="2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265719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500"/>
                            </p:stCondLst>
                            <p:childTnLst>
                              <p:par>
                                <p:cTn id="10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6000"/>
                            </p:stCondLst>
                            <p:childTnLst>
                              <p:par>
                                <p:cTn id="1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6500"/>
                            </p:stCondLst>
                            <p:childTnLst>
                              <p:par>
                                <p:cTn id="1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7000"/>
                            </p:stCondLst>
                            <p:childTnLst>
                              <p:par>
                                <p:cTn id="1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7500"/>
                            </p:stCondLst>
                            <p:childTnLst>
                              <p:par>
                                <p:cTn id="19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8500"/>
                            </p:stCondLst>
                            <p:childTnLst>
                              <p:par>
                                <p:cTn id="2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9000"/>
                            </p:stCondLst>
                            <p:childTnLst>
                              <p:par>
                                <p:cTn id="2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9500"/>
                            </p:stCondLst>
                            <p:childTnLst>
                              <p:par>
                                <p:cTn id="270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1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2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3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4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5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7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8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9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0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1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30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0" grpId="0"/>
      <p:bldP spid="25" grpId="0"/>
      <p:bldP spid="21" grpId="0"/>
      <p:bldP spid="22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C4419B71-7C26-4977-BA84-99BE14C8707A}"/>
              </a:ext>
            </a:extLst>
          </p:cNvPr>
          <p:cNvSpPr/>
          <p:nvPr/>
        </p:nvSpPr>
        <p:spPr>
          <a:xfrm>
            <a:off x="944765" y="487277"/>
            <a:ext cx="6871880" cy="627288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>
              <a:lnSpc>
                <a:spcPts val="4500"/>
              </a:lnSpc>
            </a:pP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/</a:t>
            </a:r>
            <a:r>
              <a:rPr lang="zh-CN" altLang="en-US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án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ân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ố</a:t>
            </a:r>
            <a:endParaRPr lang="en-US" altLang="zh-CN" sz="3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pic>
        <p:nvPicPr>
          <p:cNvPr id="16" name="图形 10">
            <a:extLst>
              <a:ext uri="{FF2B5EF4-FFF2-40B4-BE49-F238E27FC236}">
                <a16:creationId xmlns:a16="http://schemas.microsoft.com/office/drawing/2014/main" id="{9011E7E3-3E07-4B93-A82F-E322FB10681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>
            <a:off x="152923" y="4115225"/>
            <a:ext cx="1922620" cy="26411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B71B2BDA-AAAA-46E0-81EB-3FBA0D4524F6}"/>
              </a:ext>
            </a:extLst>
          </p:cNvPr>
          <p:cNvGrpSpPr/>
          <p:nvPr/>
        </p:nvGrpSpPr>
        <p:grpSpPr>
          <a:xfrm>
            <a:off x="2764064" y="-4494364"/>
            <a:ext cx="7474857" cy="5263621"/>
            <a:chOff x="2859314" y="687236"/>
            <a:chExt cx="7474857" cy="526362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281A735-D0AC-4711-8EF0-D4FAF23959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14167" b="38500" l="53667" r="99167">
                          <a14:foregroundMark x1="53667" y1="19250" x2="56583" y2="31083"/>
                          <a14:foregroundMark x1="99167" y1="17500" x2="99167" y2="175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905" t="11217" r="12328" b="58313"/>
            <a:stretch/>
          </p:blipFill>
          <p:spPr>
            <a:xfrm>
              <a:off x="2859314" y="687236"/>
              <a:ext cx="7474857" cy="5263621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1E9CB85-B134-4433-90CC-1689BD789D70}"/>
                </a:ext>
              </a:extLst>
            </p:cNvPr>
            <p:cNvSpPr txBox="1"/>
            <p:nvPr/>
          </p:nvSpPr>
          <p:spPr>
            <a:xfrm>
              <a:off x="4034971" y="2002972"/>
              <a:ext cx="4064000" cy="2862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Hai phân số có cùng mẫu số, phân số nào có tử số lớn hơn thì phân số đó lớn hơn và ngược lại.</a:t>
              </a:r>
            </a:p>
            <a:p>
              <a:pPr algn="just"/>
              <a:endParaRPr lang="en-US" sz="3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5842696-51A4-4CD3-B176-2B953BF5F745}"/>
              </a:ext>
            </a:extLst>
          </p:cNvPr>
          <p:cNvSpPr/>
          <p:nvPr/>
        </p:nvSpPr>
        <p:spPr>
          <a:xfrm>
            <a:off x="3806313" y="1660422"/>
            <a:ext cx="1104138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E9377966-2299-41D6-846A-3E57F873217F}"/>
              </a:ext>
            </a:extLst>
          </p:cNvPr>
          <p:cNvSpPr/>
          <p:nvPr/>
        </p:nvSpPr>
        <p:spPr>
          <a:xfrm>
            <a:off x="7305367" y="1660422"/>
            <a:ext cx="1104138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2930794" y="265471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115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794" y="265471"/>
                <a:ext cx="2791580" cy="51344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6499904" y="353962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115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9904" y="353962"/>
                <a:ext cx="2791580" cy="513448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62C4E493-DE44-4A97-9182-31DE52E9A387}"/>
              </a:ext>
            </a:extLst>
          </p:cNvPr>
          <p:cNvSpPr txBox="1"/>
          <p:nvPr/>
        </p:nvSpPr>
        <p:spPr>
          <a:xfrm>
            <a:off x="5571369" y="2102875"/>
            <a:ext cx="1448863" cy="1710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BC20493-71E5-4A27-A73C-EF968D7BFC26}"/>
              </a:ext>
            </a:extLst>
          </p:cNvPr>
          <p:cNvCxnSpPr/>
          <p:nvPr/>
        </p:nvCxnSpPr>
        <p:spPr>
          <a:xfrm>
            <a:off x="1595336" y="1114565"/>
            <a:ext cx="375487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5164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2.22222E-6 L -3.125E-6 0.7743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9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80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81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4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85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86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96296E-6 L -0.00377 -0.40671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" y="-20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 animBg="1"/>
      <p:bldP spid="14" grpId="1" animBg="1"/>
      <p:bldP spid="33" grpId="0" animBg="1"/>
      <p:bldP spid="33" grpId="1" animBg="1"/>
      <p:bldP spid="29" grpId="0"/>
      <p:bldP spid="39" grpId="0"/>
      <p:bldP spid="40" grpId="0"/>
      <p:bldP spid="4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440845" y="264898"/>
            <a:ext cx="440986" cy="46322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C4419B71-7C26-4977-BA84-99BE14C8707A}"/>
              </a:ext>
            </a:extLst>
          </p:cNvPr>
          <p:cNvSpPr/>
          <p:nvPr/>
        </p:nvSpPr>
        <p:spPr>
          <a:xfrm>
            <a:off x="944765" y="487277"/>
            <a:ext cx="6871880" cy="627288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>
              <a:lnSpc>
                <a:spcPts val="4500"/>
              </a:lnSpc>
            </a:pP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/</a:t>
            </a:r>
            <a:r>
              <a:rPr lang="zh-CN" altLang="en-US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án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ân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ố</a:t>
            </a:r>
            <a:endParaRPr lang="en-US" altLang="zh-CN" sz="3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5842696-51A4-4CD3-B176-2B953BF5F745}"/>
              </a:ext>
            </a:extLst>
          </p:cNvPr>
          <p:cNvSpPr/>
          <p:nvPr/>
        </p:nvSpPr>
        <p:spPr>
          <a:xfrm>
            <a:off x="9102088" y="4121650"/>
            <a:ext cx="921774" cy="7398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3183194" y="475021"/>
                <a:ext cx="2791580" cy="2985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sz="66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7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194" y="475021"/>
                <a:ext cx="2791580" cy="29854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1" y="5843392"/>
            <a:ext cx="1091822" cy="82536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560887" y="5785671"/>
            <a:ext cx="1146677" cy="1050488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459195" y="5779181"/>
            <a:ext cx="1091821" cy="982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5895220" y="525412"/>
                <a:ext cx="2791580" cy="294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7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5220" y="525412"/>
                <a:ext cx="2791580" cy="29488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62C4E493-DE44-4A97-9182-31DE52E9A387}"/>
              </a:ext>
            </a:extLst>
          </p:cNvPr>
          <p:cNvSpPr txBox="1"/>
          <p:nvPr/>
        </p:nvSpPr>
        <p:spPr>
          <a:xfrm>
            <a:off x="5628519" y="1569475"/>
            <a:ext cx="1448863" cy="1184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1D05306-F4FD-4315-B029-514D434466A2}"/>
                  </a:ext>
                </a:extLst>
              </p:cNvPr>
              <p:cNvSpPr txBox="1"/>
              <p:nvPr/>
            </p:nvSpPr>
            <p:spPr>
              <a:xfrm>
                <a:off x="86925" y="3457582"/>
                <a:ext cx="905630" cy="272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1D05306-F4FD-4315-B029-514D43446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25" y="3457582"/>
                <a:ext cx="905630" cy="2722477"/>
              </a:xfrm>
              <a:prstGeom prst="rect">
                <a:avLst/>
              </a:prstGeom>
              <a:blipFill>
                <a:blip r:embed="rId13"/>
                <a:stretch>
                  <a:fillRect r="-10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64D5BDA-02F4-4F45-BBE1-07F272E750DF}"/>
                  </a:ext>
                </a:extLst>
              </p:cNvPr>
              <p:cNvSpPr txBox="1"/>
              <p:nvPr/>
            </p:nvSpPr>
            <p:spPr>
              <a:xfrm>
                <a:off x="3168570" y="3474055"/>
                <a:ext cx="1724780" cy="2694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64D5BDA-02F4-4F45-BBE1-07F272E75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570" y="3474055"/>
                <a:ext cx="1724780" cy="269432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2D6806C5-635E-47BC-86C3-FE9EA2DB5653}"/>
              </a:ext>
            </a:extLst>
          </p:cNvPr>
          <p:cNvSpPr txBox="1"/>
          <p:nvPr/>
        </p:nvSpPr>
        <p:spPr>
          <a:xfrm>
            <a:off x="1056056" y="4542747"/>
            <a:ext cx="467032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6098038-BF26-49A8-81AB-10973DC99A0E}"/>
                  </a:ext>
                </a:extLst>
              </p:cNvPr>
              <p:cNvSpPr txBox="1"/>
              <p:nvPr/>
            </p:nvSpPr>
            <p:spPr>
              <a:xfrm>
                <a:off x="1406043" y="3439405"/>
                <a:ext cx="1524000" cy="272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𝟓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𝟓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6098038-BF26-49A8-81AB-10973DC99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043" y="3439405"/>
                <a:ext cx="1524000" cy="2722477"/>
              </a:xfrm>
              <a:prstGeom prst="rect">
                <a:avLst/>
              </a:prstGeom>
              <a:blipFill>
                <a:blip r:embed="rId15"/>
                <a:stretch>
                  <a:fillRect r="-28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EEACD21D-AF6F-49EA-B1FA-8F378BCC1754}"/>
              </a:ext>
            </a:extLst>
          </p:cNvPr>
          <p:cNvSpPr txBox="1"/>
          <p:nvPr/>
        </p:nvSpPr>
        <p:spPr>
          <a:xfrm>
            <a:off x="3332673" y="4541698"/>
            <a:ext cx="58178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320952A-3835-40CE-BB6D-C8B69E32D6E8}"/>
              </a:ext>
            </a:extLst>
          </p:cNvPr>
          <p:cNvSpPr txBox="1"/>
          <p:nvPr/>
        </p:nvSpPr>
        <p:spPr>
          <a:xfrm>
            <a:off x="2483900" y="3964079"/>
            <a:ext cx="48653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944C596-DD18-42C6-B493-350723C67DF3}"/>
              </a:ext>
            </a:extLst>
          </p:cNvPr>
          <p:cNvSpPr txBox="1"/>
          <p:nvPr/>
        </p:nvSpPr>
        <p:spPr>
          <a:xfrm>
            <a:off x="2479405" y="5034003"/>
            <a:ext cx="48653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0926028-3441-43AE-8772-50E66032F556}"/>
              </a:ext>
            </a:extLst>
          </p:cNvPr>
          <p:cNvSpPr txBox="1"/>
          <p:nvPr/>
        </p:nvSpPr>
        <p:spPr>
          <a:xfrm>
            <a:off x="8244147" y="4513870"/>
            <a:ext cx="838199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4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00BA5C9-097E-40BB-B689-2CACEB8B6D2D}"/>
                  </a:ext>
                </a:extLst>
              </p:cNvPr>
              <p:cNvSpPr txBox="1"/>
              <p:nvPr/>
            </p:nvSpPr>
            <p:spPr>
              <a:xfrm>
                <a:off x="8744753" y="3436024"/>
                <a:ext cx="1724780" cy="272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00BA5C9-097E-40BB-B689-2CACEB8B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753" y="3436024"/>
                <a:ext cx="1724780" cy="27224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52B981C1-701F-4BFA-820C-1809322CA064}"/>
              </a:ext>
            </a:extLst>
          </p:cNvPr>
          <p:cNvSpPr txBox="1"/>
          <p:nvPr/>
        </p:nvSpPr>
        <p:spPr>
          <a:xfrm>
            <a:off x="9980857" y="4440155"/>
            <a:ext cx="58178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E7D1059E-CEC0-4959-B4D4-43F05507EB7B}"/>
              </a:ext>
            </a:extLst>
          </p:cNvPr>
          <p:cNvSpPr/>
          <p:nvPr/>
        </p:nvSpPr>
        <p:spPr>
          <a:xfrm>
            <a:off x="10440168" y="4078942"/>
            <a:ext cx="921774" cy="7398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/>
              <p:nvPr/>
            </p:nvSpPr>
            <p:spPr>
              <a:xfrm>
                <a:off x="10041716" y="3385094"/>
                <a:ext cx="1724780" cy="2694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1716" y="3385094"/>
                <a:ext cx="1724780" cy="269432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0505303C-E610-45BA-A4FD-EC15FB5643C0}"/>
              </a:ext>
            </a:extLst>
          </p:cNvPr>
          <p:cNvGrpSpPr/>
          <p:nvPr/>
        </p:nvGrpSpPr>
        <p:grpSpPr>
          <a:xfrm>
            <a:off x="8529181" y="1103720"/>
            <a:ext cx="2477729" cy="2005781"/>
            <a:chOff x="1238863" y="1533831"/>
            <a:chExt cx="2477729" cy="200578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2459446-7841-4625-AFE5-A07E9B1B8B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17" t="65807" r="-2518" b="4946"/>
            <a:stretch/>
          </p:blipFill>
          <p:spPr>
            <a:xfrm>
              <a:off x="1238863" y="1533831"/>
              <a:ext cx="2477729" cy="2005781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E32554A-8092-4EB3-96F9-9AA09F35EBBF}"/>
                </a:ext>
              </a:extLst>
            </p:cNvPr>
            <p:cNvSpPr txBox="1"/>
            <p:nvPr/>
          </p:nvSpPr>
          <p:spPr>
            <a:xfrm>
              <a:off x="1609725" y="2064775"/>
              <a:ext cx="1295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C:</a:t>
              </a:r>
            </a:p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</a:t>
              </a:r>
            </a:p>
          </p:txBody>
        </p:sp>
      </p:grpSp>
      <p:sp>
        <p:nvSpPr>
          <p:cNvPr id="32" name="Text Box 5">
            <a:extLst>
              <a:ext uri="{FF2B5EF4-FFF2-40B4-BE49-F238E27FC236}">
                <a16:creationId xmlns:a16="http://schemas.microsoft.com/office/drawing/2014/main" id="{83604DB0-F4C6-4692-B86E-60BB3E8FF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743" y="3281727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5 : 5 = 5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06704" y="4653514"/>
            <a:ext cx="8518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/>
              <p:nvPr/>
            </p:nvSpPr>
            <p:spPr>
              <a:xfrm>
                <a:off x="4065771" y="3506434"/>
                <a:ext cx="1724780" cy="2694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71" y="3506434"/>
                <a:ext cx="1724780" cy="269432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131917" y="503295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59195" y="4817511"/>
            <a:ext cx="27536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ữ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08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76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77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81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82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3.7037E-7 L -0.00104 -0.54838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7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29" grpId="0"/>
      <p:bldP spid="39" grpId="0"/>
      <p:bldP spid="40" grpId="0"/>
      <p:bldP spid="40" grpId="1"/>
      <p:bldP spid="30" grpId="0"/>
      <p:bldP spid="34" grpId="0"/>
      <p:bldP spid="35" grpId="0"/>
      <p:bldP spid="41" grpId="0"/>
      <p:bldP spid="42" grpId="0"/>
      <p:bldP spid="43" grpId="0"/>
      <p:bldP spid="44" grpId="0"/>
      <p:bldP spid="46" grpId="0"/>
      <p:bldP spid="47" grpId="0"/>
      <p:bldP spid="48" grpId="0"/>
      <p:bldP spid="50" grpId="0" animBg="1"/>
      <p:bldP spid="50" grpId="1" animBg="1"/>
      <p:bldP spid="49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440845" y="264898"/>
            <a:ext cx="440986" cy="46322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5842696-51A4-4CD3-B176-2B953BF5F745}"/>
              </a:ext>
            </a:extLst>
          </p:cNvPr>
          <p:cNvSpPr/>
          <p:nvPr/>
        </p:nvSpPr>
        <p:spPr>
          <a:xfrm>
            <a:off x="7946736" y="3364665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5933320" y="677812"/>
                <a:ext cx="848480" cy="2000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320" y="677812"/>
                <a:ext cx="848480" cy="20004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62C4E493-DE44-4A97-9182-31DE52E9A387}"/>
              </a:ext>
            </a:extLst>
          </p:cNvPr>
          <p:cNvSpPr txBox="1"/>
          <p:nvPr/>
        </p:nvSpPr>
        <p:spPr>
          <a:xfrm>
            <a:off x="5114169" y="1340875"/>
            <a:ext cx="734181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1D05306-F4FD-4315-B029-514D434466A2}"/>
                  </a:ext>
                </a:extLst>
              </p:cNvPr>
              <p:cNvSpPr txBox="1"/>
              <p:nvPr/>
            </p:nvSpPr>
            <p:spPr>
              <a:xfrm>
                <a:off x="2654962" y="2297062"/>
                <a:ext cx="90563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1D05306-F4FD-4315-B029-514D43446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962" y="2297062"/>
                <a:ext cx="905630" cy="167039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64D5BDA-02F4-4F45-BBE1-07F272E750DF}"/>
                  </a:ext>
                </a:extLst>
              </p:cNvPr>
              <p:cNvSpPr txBox="1"/>
              <p:nvPr/>
            </p:nvSpPr>
            <p:spPr>
              <a:xfrm>
                <a:off x="4984360" y="2302044"/>
                <a:ext cx="5715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64D5BDA-02F4-4F45-BBE1-07F272E75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360" y="2302044"/>
                <a:ext cx="571500" cy="1670394"/>
              </a:xfrm>
              <a:prstGeom prst="rect">
                <a:avLst/>
              </a:prstGeom>
              <a:blipFill>
                <a:blip r:embed="rId16"/>
                <a:stretch>
                  <a:fillRect r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2D6806C5-635E-47BC-86C3-FE9EA2DB5653}"/>
              </a:ext>
            </a:extLst>
          </p:cNvPr>
          <p:cNvSpPr txBox="1"/>
          <p:nvPr/>
        </p:nvSpPr>
        <p:spPr>
          <a:xfrm>
            <a:off x="3293892" y="296012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6098038-BF26-49A8-81AB-10973DC99A0E}"/>
                  </a:ext>
                </a:extLst>
              </p:cNvPr>
              <p:cNvSpPr txBox="1"/>
              <p:nvPr/>
            </p:nvSpPr>
            <p:spPr>
              <a:xfrm>
                <a:off x="3465342" y="2297062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6098038-BF26-49A8-81AB-10973DC99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5342" y="2297062"/>
                <a:ext cx="1524000" cy="167039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EEACD21D-AF6F-49EA-B1FA-8F378BCC1754}"/>
              </a:ext>
            </a:extLst>
          </p:cNvPr>
          <p:cNvSpPr txBox="1"/>
          <p:nvPr/>
        </p:nvSpPr>
        <p:spPr>
          <a:xfrm>
            <a:off x="4712361" y="297419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320952A-3835-40CE-BB6D-C8B69E32D6E8}"/>
              </a:ext>
            </a:extLst>
          </p:cNvPr>
          <p:cNvSpPr txBox="1"/>
          <p:nvPr/>
        </p:nvSpPr>
        <p:spPr>
          <a:xfrm>
            <a:off x="4069643" y="26553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944C596-DD18-42C6-B493-350723C67DF3}"/>
              </a:ext>
            </a:extLst>
          </p:cNvPr>
          <p:cNvSpPr txBox="1"/>
          <p:nvPr/>
        </p:nvSpPr>
        <p:spPr>
          <a:xfrm>
            <a:off x="4069643" y="33030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F3970C6-BE83-48DC-B56F-76D251383A52}"/>
              </a:ext>
            </a:extLst>
          </p:cNvPr>
          <p:cNvSpPr txBox="1"/>
          <p:nvPr/>
        </p:nvSpPr>
        <p:spPr>
          <a:xfrm>
            <a:off x="1541293" y="2960125"/>
            <a:ext cx="1028699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0926028-3441-43AE-8772-50E66032F556}"/>
              </a:ext>
            </a:extLst>
          </p:cNvPr>
          <p:cNvSpPr txBox="1"/>
          <p:nvPr/>
        </p:nvSpPr>
        <p:spPr>
          <a:xfrm>
            <a:off x="7338355" y="3641529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00BA5C9-097E-40BB-B689-2CACEB8B6D2D}"/>
                  </a:ext>
                </a:extLst>
              </p:cNvPr>
              <p:cNvSpPr txBox="1"/>
              <p:nvPr/>
            </p:nvSpPr>
            <p:spPr>
              <a:xfrm>
                <a:off x="7881403" y="2944176"/>
                <a:ext cx="51701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00BA5C9-097E-40BB-B689-2CACEB8B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1403" y="2944176"/>
                <a:ext cx="517010" cy="1653466"/>
              </a:xfrm>
              <a:prstGeom prst="rect">
                <a:avLst/>
              </a:prstGeom>
              <a:blipFill>
                <a:blip r:embed="rId18"/>
                <a:stretch>
                  <a:fillRect r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52B981C1-701F-4BFA-820C-1809322CA064}"/>
              </a:ext>
            </a:extLst>
          </p:cNvPr>
          <p:cNvSpPr txBox="1"/>
          <p:nvPr/>
        </p:nvSpPr>
        <p:spPr>
          <a:xfrm>
            <a:off x="8708464" y="3627461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E7D1059E-CEC0-4959-B4D4-43F05507EB7B}"/>
              </a:ext>
            </a:extLst>
          </p:cNvPr>
          <p:cNvSpPr/>
          <p:nvPr/>
        </p:nvSpPr>
        <p:spPr>
          <a:xfrm>
            <a:off x="9254737" y="3350597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/>
              <p:nvPr/>
            </p:nvSpPr>
            <p:spPr>
              <a:xfrm>
                <a:off x="9186202" y="2944176"/>
                <a:ext cx="579413" cy="1650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6202" y="2944176"/>
                <a:ext cx="579413" cy="1650388"/>
              </a:xfrm>
              <a:prstGeom prst="rect">
                <a:avLst/>
              </a:prstGeom>
              <a:blipFill>
                <a:blip r:embed="rId19"/>
                <a:stretch>
                  <a:fillRect r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2DD4F5D-0DD9-4F86-B9CD-FD00A76E65B7}"/>
                  </a:ext>
                </a:extLst>
              </p:cNvPr>
              <p:cNvSpPr txBox="1"/>
              <p:nvPr/>
            </p:nvSpPr>
            <p:spPr>
              <a:xfrm>
                <a:off x="2654962" y="3872643"/>
                <a:ext cx="90563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2DD4F5D-0DD9-4F86-B9CD-FD00A76E6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962" y="3872643"/>
                <a:ext cx="905630" cy="167039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E21860-278E-4ABD-95F4-E1F200BAD769}"/>
                  </a:ext>
                </a:extLst>
              </p:cNvPr>
              <p:cNvSpPr txBox="1"/>
              <p:nvPr/>
            </p:nvSpPr>
            <p:spPr>
              <a:xfrm>
                <a:off x="4984360" y="3877625"/>
                <a:ext cx="5715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E21860-278E-4ABD-95F4-E1F200BAD7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360" y="3877625"/>
                <a:ext cx="571500" cy="1670394"/>
              </a:xfrm>
              <a:prstGeom prst="rect">
                <a:avLst/>
              </a:prstGeom>
              <a:blipFill>
                <a:blip r:embed="rId21"/>
                <a:stretch>
                  <a:fillRect r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68EBF4DD-F4FD-4FA9-AD07-150A46B0719D}"/>
              </a:ext>
            </a:extLst>
          </p:cNvPr>
          <p:cNvSpPr txBox="1"/>
          <p:nvPr/>
        </p:nvSpPr>
        <p:spPr>
          <a:xfrm>
            <a:off x="3293892" y="4535706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46429FB-FDB0-4593-A2E7-D2150D8340CE}"/>
                  </a:ext>
                </a:extLst>
              </p:cNvPr>
              <p:cNvSpPr txBox="1"/>
              <p:nvPr/>
            </p:nvSpPr>
            <p:spPr>
              <a:xfrm>
                <a:off x="3465342" y="3872643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46429FB-FDB0-4593-A2E7-D2150D834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5342" y="3872643"/>
                <a:ext cx="1524000" cy="167039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57DE560-A24B-4D79-BE37-AEA80A2E51C2}"/>
              </a:ext>
            </a:extLst>
          </p:cNvPr>
          <p:cNvSpPr txBox="1"/>
          <p:nvPr/>
        </p:nvSpPr>
        <p:spPr>
          <a:xfrm>
            <a:off x="4712361" y="454977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E161806-A5F6-4FF4-BC92-97E9AD240160}"/>
              </a:ext>
            </a:extLst>
          </p:cNvPr>
          <p:cNvSpPr txBox="1"/>
          <p:nvPr/>
        </p:nvSpPr>
        <p:spPr>
          <a:xfrm>
            <a:off x="4083711" y="4216838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69BC2D8-0B64-4C84-A9B1-BD7EC5DFC445}"/>
              </a:ext>
            </a:extLst>
          </p:cNvPr>
          <p:cNvSpPr txBox="1"/>
          <p:nvPr/>
        </p:nvSpPr>
        <p:spPr>
          <a:xfrm>
            <a:off x="4083711" y="4864538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2204B517-84EF-499E-8AED-6B2C19418F00}"/>
              </a:ext>
            </a:extLst>
          </p:cNvPr>
          <p:cNvSpPr/>
          <p:nvPr/>
        </p:nvSpPr>
        <p:spPr>
          <a:xfrm>
            <a:off x="6597748" y="2729133"/>
            <a:ext cx="407963" cy="2546252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771E2A3-CAA5-4365-BA35-60D5BF0FC319}"/>
              </a:ext>
            </a:extLst>
          </p:cNvPr>
          <p:cNvSpPr txBox="1"/>
          <p:nvPr/>
        </p:nvSpPr>
        <p:spPr>
          <a:xfrm>
            <a:off x="7636199" y="1424484"/>
            <a:ext cx="18507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95A0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C:56</a:t>
            </a:r>
            <a:endParaRPr lang="en-US" sz="3000" b="1" dirty="0">
              <a:solidFill>
                <a:srgbClr val="F95A0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016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98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99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03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04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22222E-6 L 0.0987 -0.61805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35" y="-309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29" grpId="0"/>
      <p:bldP spid="39" grpId="0"/>
      <p:bldP spid="40" grpId="0"/>
      <p:bldP spid="40" grpId="1"/>
      <p:bldP spid="30" grpId="0"/>
      <p:bldP spid="34" grpId="0"/>
      <p:bldP spid="35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0" grpId="0" animBg="1"/>
      <p:bldP spid="50" grpId="1" animBg="1"/>
      <p:bldP spid="49" grpId="0"/>
      <p:bldP spid="27" grpId="0"/>
      <p:bldP spid="28" grpId="0"/>
      <p:bldP spid="31" grpId="0"/>
      <p:bldP spid="32" grpId="0"/>
      <p:bldP spid="33" grpId="0"/>
      <p:bldP spid="51" grpId="0"/>
      <p:bldP spid="52" grpId="0"/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卡通家长会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68C8C"/>
      </a:accent1>
      <a:accent2>
        <a:srgbClr val="F59E00"/>
      </a:accent2>
      <a:accent3>
        <a:srgbClr val="B5E6D9"/>
      </a:accent3>
      <a:accent4>
        <a:srgbClr val="B4D9C4"/>
      </a:accent4>
      <a:accent5>
        <a:srgbClr val="BCD97E"/>
      </a:accent5>
      <a:accent6>
        <a:srgbClr val="99C53B"/>
      </a:accent6>
      <a:hlink>
        <a:srgbClr val="168C8C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5</TotalTime>
  <Words>596</Words>
  <Application>Microsoft Office PowerPoint</Application>
  <PresentationFormat>Widescreen</PresentationFormat>
  <Paragraphs>331</Paragraphs>
  <Slides>26</Slides>
  <Notes>17</Notes>
  <HiddenSlides>0</HiddenSlides>
  <MMClips>4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4" baseType="lpstr">
      <vt:lpstr>#9Slide07 Brankovic</vt:lpstr>
      <vt:lpstr>微软雅黑</vt:lpstr>
      <vt:lpstr>等线 Light</vt:lpstr>
      <vt:lpstr>#9Slide03 BoosterNextFYBlack</vt:lpstr>
      <vt:lpstr>Calibri</vt:lpstr>
      <vt:lpstr>UTM Alba Matter</vt:lpstr>
      <vt:lpstr>Wingdings</vt:lpstr>
      <vt:lpstr>#9Slide06 American Forkball Ero</vt:lpstr>
      <vt:lpstr>Arial</vt:lpstr>
      <vt:lpstr>微软雅黑 Light</vt:lpstr>
      <vt:lpstr>Cambria Math</vt:lpstr>
      <vt:lpstr>Cambria</vt:lpstr>
      <vt:lpstr>.VnTime</vt:lpstr>
      <vt:lpstr>等线</vt:lpstr>
      <vt:lpstr>Times New Roman</vt:lpstr>
      <vt:lpstr>Office 主题​​</vt:lpstr>
      <vt:lpstr>1_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家长会1</dc:title>
  <dc:creator>KTUTS</dc:creator>
  <cp:keywords>Hana</cp:keywords>
  <cp:lastModifiedBy>Windows User</cp:lastModifiedBy>
  <cp:revision>47</cp:revision>
  <dcterms:created xsi:type="dcterms:W3CDTF">2018-12-04T09:04:14Z</dcterms:created>
  <dcterms:modified xsi:type="dcterms:W3CDTF">2023-02-09T14:47:08Z</dcterms:modified>
  <cp:version>U09</cp:version>
</cp:coreProperties>
</file>